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59E5" w:rsidRPr="00615B69" w:rsidRDefault="00615B69">
      <w:pPr>
        <w:rPr>
          <w:rFonts w:ascii="Century Gothic" w:hAnsi="Century Gothic"/>
          <w:sz w:val="24"/>
          <w:szCs w:val="24"/>
        </w:rPr>
      </w:pPr>
      <w:r w:rsidRPr="00615B69">
        <w:rPr>
          <w:rFonts w:ascii="Snap ITC" w:hAnsi="Snap ITC"/>
          <w:sz w:val="28"/>
          <w:szCs w:val="28"/>
        </w:rPr>
        <w:t>D</w:t>
      </w:r>
      <w:r w:rsidR="001E5808">
        <w:rPr>
          <w:rFonts w:ascii="Snap ITC" w:hAnsi="Snap ITC"/>
          <w:sz w:val="28"/>
          <w:szCs w:val="28"/>
        </w:rPr>
        <w:t>irect Variation Exploration</w:t>
      </w:r>
      <w:r>
        <w:rPr>
          <w:rFonts w:ascii="Snap ITC" w:hAnsi="Snap ITC"/>
          <w:sz w:val="28"/>
          <w:szCs w:val="28"/>
        </w:rPr>
        <w:tab/>
      </w:r>
      <w:r>
        <w:rPr>
          <w:rFonts w:ascii="Snap ITC" w:hAnsi="Snap ITC"/>
          <w:sz w:val="28"/>
          <w:szCs w:val="28"/>
        </w:rPr>
        <w:tab/>
      </w:r>
      <w:r>
        <w:rPr>
          <w:rFonts w:ascii="Snap ITC" w:hAnsi="Snap ITC"/>
          <w:sz w:val="28"/>
          <w:szCs w:val="28"/>
        </w:rPr>
        <w:tab/>
      </w:r>
      <w:r w:rsidRPr="00615B69">
        <w:rPr>
          <w:rFonts w:ascii="Century Gothic" w:hAnsi="Century Gothic"/>
          <w:sz w:val="24"/>
          <w:szCs w:val="24"/>
        </w:rPr>
        <w:t>Name</w:t>
      </w:r>
      <w:proofErr w:type="gramStart"/>
      <w:r w:rsidRPr="00615B69">
        <w:rPr>
          <w:rFonts w:ascii="Century Gothic" w:hAnsi="Century Gothic"/>
          <w:sz w:val="24"/>
          <w:szCs w:val="24"/>
        </w:rPr>
        <w:t>:</w:t>
      </w:r>
      <w:r>
        <w:rPr>
          <w:rFonts w:ascii="Century Gothic" w:hAnsi="Century Gothic"/>
          <w:sz w:val="24"/>
          <w:szCs w:val="24"/>
        </w:rPr>
        <w:t>_</w:t>
      </w:r>
      <w:proofErr w:type="gramEnd"/>
      <w:r>
        <w:rPr>
          <w:rFonts w:ascii="Century Gothic" w:hAnsi="Century Gothic"/>
          <w:sz w:val="24"/>
          <w:szCs w:val="24"/>
        </w:rPr>
        <w:t>____________________________</w:t>
      </w:r>
    </w:p>
    <w:p w:rsidR="00615B69" w:rsidRPr="00FA04A7" w:rsidRDefault="00615B69">
      <w:pPr>
        <w:rPr>
          <w:sz w:val="4"/>
          <w:szCs w:val="4"/>
        </w:rPr>
      </w:pPr>
    </w:p>
    <w:p w:rsidR="00615B69" w:rsidRPr="008B130A" w:rsidRDefault="00F3078F">
      <w:pPr>
        <w:rPr>
          <w:b/>
          <w:sz w:val="24"/>
          <w:szCs w:val="24"/>
        </w:rPr>
      </w:pPr>
      <w:r w:rsidRPr="008B130A">
        <w:rPr>
          <w:b/>
          <w:sz w:val="24"/>
          <w:szCs w:val="24"/>
        </w:rPr>
        <w:t>Congrats!  You’ve just been hired</w:t>
      </w:r>
      <w:r w:rsidR="00615B69" w:rsidRPr="008B130A">
        <w:rPr>
          <w:b/>
          <w:sz w:val="24"/>
          <w:szCs w:val="24"/>
        </w:rPr>
        <w:t xml:space="preserve"> at F</w:t>
      </w:r>
      <w:r w:rsidR="002B76AF" w:rsidRPr="008B130A">
        <w:rPr>
          <w:b/>
          <w:sz w:val="24"/>
          <w:szCs w:val="24"/>
        </w:rPr>
        <w:t>edEx,</w:t>
      </w:r>
      <w:r w:rsidR="00615B69" w:rsidRPr="008B130A">
        <w:rPr>
          <w:b/>
          <w:sz w:val="24"/>
          <w:szCs w:val="24"/>
        </w:rPr>
        <w:t xml:space="preserve"> </w:t>
      </w:r>
      <w:r w:rsidR="002B76AF" w:rsidRPr="008B130A">
        <w:rPr>
          <w:b/>
          <w:sz w:val="24"/>
          <w:szCs w:val="24"/>
        </w:rPr>
        <w:t>loading the delivery trucks</w:t>
      </w:r>
      <w:r w:rsidR="00615B69" w:rsidRPr="008B130A">
        <w:rPr>
          <w:b/>
          <w:sz w:val="24"/>
          <w:szCs w:val="24"/>
        </w:rPr>
        <w:t>.</w:t>
      </w:r>
      <w:r w:rsidR="00E14E61" w:rsidRPr="008B130A">
        <w:rPr>
          <w:b/>
          <w:sz w:val="24"/>
          <w:szCs w:val="24"/>
        </w:rPr>
        <w:t xml:space="preserve">  </w:t>
      </w:r>
      <w:r w:rsidR="00615B69" w:rsidRPr="008B130A">
        <w:rPr>
          <w:b/>
          <w:sz w:val="24"/>
          <w:szCs w:val="24"/>
        </w:rPr>
        <w:t>Your first task is</w:t>
      </w:r>
      <w:r w:rsidR="00893ACD" w:rsidRPr="008B130A">
        <w:rPr>
          <w:b/>
          <w:sz w:val="24"/>
          <w:szCs w:val="24"/>
        </w:rPr>
        <w:t xml:space="preserve"> to stack boxes that are each </w:t>
      </w:r>
      <w:r w:rsidR="00893ACD" w:rsidRPr="008B130A">
        <w:rPr>
          <w:b/>
          <w:sz w:val="24"/>
          <w:szCs w:val="24"/>
          <w:u w:val="single"/>
        </w:rPr>
        <w:t>12</w:t>
      </w:r>
      <w:r w:rsidR="00615B69" w:rsidRPr="008B130A">
        <w:rPr>
          <w:b/>
          <w:sz w:val="24"/>
          <w:szCs w:val="24"/>
        </w:rPr>
        <w:t xml:space="preserve"> inches high.  </w:t>
      </w:r>
    </w:p>
    <w:p w:rsidR="00615B69" w:rsidRDefault="00251E95">
      <w:pPr>
        <w:rPr>
          <w:sz w:val="24"/>
          <w:szCs w:val="24"/>
        </w:rPr>
      </w:pPr>
      <w:r w:rsidRPr="008B130A">
        <w:rPr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46pt;margin-top:23pt;width:69.4pt;height:38.85pt;z-index:251660288;mso-position-horizontal-relative:text;mso-position-vertical-relative:text">
            <v:imagedata r:id="rId5" o:title=""/>
          </v:shape>
          <o:OLEObject Type="Embed" ProgID="Equation.DSMT4" ShapeID="_x0000_s1026" DrawAspect="Content" ObjectID="_1450729196" r:id="rId6"/>
        </w:pict>
      </w:r>
      <w:r w:rsidRPr="008B130A">
        <w:rPr>
          <w:rFonts w:ascii="Arial" w:hAnsi="Arial" w:cs="Arial"/>
          <w:b/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2C051C56" wp14:editId="5B1CD8D2">
            <wp:simplePos x="0" y="0"/>
            <wp:positionH relativeFrom="column">
              <wp:posOffset>6231255</wp:posOffset>
            </wp:positionH>
            <wp:positionV relativeFrom="paragraph">
              <wp:posOffset>285115</wp:posOffset>
            </wp:positionV>
            <wp:extent cx="755015" cy="1775460"/>
            <wp:effectExtent l="0" t="0" r="6985" b="0"/>
            <wp:wrapNone/>
            <wp:docPr id="1" name="il_fi" descr="http://thumbs.dreamstime.com/x/man-stacked-boxes-160185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humbs.dreamstime.com/x/man-stacked-boxes-1601852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33" t="6729" r="19793"/>
                    <a:stretch/>
                  </pic:blipFill>
                  <pic:spPr bwMode="auto">
                    <a:xfrm>
                      <a:off x="0" y="0"/>
                      <a:ext cx="755015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6B0C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7780C22" wp14:editId="13763D56">
            <wp:simplePos x="0" y="0"/>
            <wp:positionH relativeFrom="column">
              <wp:posOffset>3139827</wp:posOffset>
            </wp:positionH>
            <wp:positionV relativeFrom="paragraph">
              <wp:posOffset>254055</wp:posOffset>
            </wp:positionV>
            <wp:extent cx="2564295" cy="2555256"/>
            <wp:effectExtent l="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295" cy="2555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5B69">
        <w:rPr>
          <w:sz w:val="24"/>
          <w:szCs w:val="24"/>
        </w:rPr>
        <w:t>1) Complete the table and make a graph of the data points.</w:t>
      </w:r>
    </w:p>
    <w:tbl>
      <w:tblPr>
        <w:tblStyle w:val="TableGrid"/>
        <w:tblW w:w="4248" w:type="dxa"/>
        <w:tblInd w:w="437" w:type="dxa"/>
        <w:tblLook w:val="04A0" w:firstRow="1" w:lastRow="0" w:firstColumn="1" w:lastColumn="0" w:noHBand="0" w:noVBand="1"/>
      </w:tblPr>
      <w:tblGrid>
        <w:gridCol w:w="2036"/>
        <w:gridCol w:w="2212"/>
      </w:tblGrid>
      <w:tr w:rsidR="00783522" w:rsidTr="00AB5EDD">
        <w:trPr>
          <w:trHeight w:val="798"/>
        </w:trPr>
        <w:tc>
          <w:tcPr>
            <w:tcW w:w="0" w:type="auto"/>
            <w:vAlign w:val="center"/>
          </w:tcPr>
          <w:p w:rsidR="00783522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Number of Boxes</w:t>
            </w:r>
          </w:p>
          <w:p w:rsidR="0049555A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(x)</w:t>
            </w:r>
          </w:p>
        </w:tc>
        <w:tc>
          <w:tcPr>
            <w:tcW w:w="0" w:type="auto"/>
            <w:vAlign w:val="center"/>
          </w:tcPr>
          <w:p w:rsidR="00783522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Height of the Stack</w:t>
            </w:r>
          </w:p>
          <w:p w:rsidR="0049555A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(y)</w:t>
            </w:r>
          </w:p>
        </w:tc>
      </w:tr>
      <w:tr w:rsidR="00783522" w:rsidTr="00AB5EDD">
        <w:trPr>
          <w:trHeight w:val="40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40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40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</w:tbl>
    <w:p w:rsidR="00E14E61" w:rsidRPr="00E14E61" w:rsidRDefault="00E14E61">
      <w:pPr>
        <w:rPr>
          <w:sz w:val="12"/>
          <w:szCs w:val="12"/>
        </w:rPr>
      </w:pPr>
    </w:p>
    <w:p w:rsidR="00F3078F" w:rsidRDefault="00BE5C6D">
      <w:pPr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r w:rsidR="00F3078F">
        <w:rPr>
          <w:sz w:val="24"/>
          <w:szCs w:val="24"/>
        </w:rPr>
        <w:t>What pattern</w:t>
      </w:r>
      <w:r>
        <w:rPr>
          <w:sz w:val="24"/>
          <w:szCs w:val="24"/>
        </w:rPr>
        <w:t xml:space="preserve"> do you notice about the</w:t>
      </w:r>
      <w:r w:rsidR="00F3078F">
        <w:rPr>
          <w:sz w:val="24"/>
          <w:szCs w:val="24"/>
        </w:rPr>
        <w:t xml:space="preserve"> data in the</w:t>
      </w:r>
      <w:r>
        <w:rPr>
          <w:sz w:val="24"/>
          <w:szCs w:val="24"/>
        </w:rPr>
        <w:t xml:space="preserve"> table</w:t>
      </w:r>
      <w:r w:rsidR="00F3078F">
        <w:rPr>
          <w:sz w:val="24"/>
          <w:szCs w:val="24"/>
        </w:rPr>
        <w:t>?</w:t>
      </w:r>
    </w:p>
    <w:p w:rsidR="00F3078F" w:rsidRDefault="00F3078F">
      <w:pPr>
        <w:rPr>
          <w:sz w:val="24"/>
          <w:szCs w:val="24"/>
        </w:rPr>
      </w:pPr>
    </w:p>
    <w:p w:rsidR="00BE5C6D" w:rsidRDefault="00152E39">
      <w:pPr>
        <w:rPr>
          <w:sz w:val="24"/>
          <w:szCs w:val="24"/>
        </w:rPr>
      </w:pPr>
      <w:r>
        <w:rPr>
          <w:sz w:val="24"/>
          <w:szCs w:val="24"/>
        </w:rPr>
        <w:t>3) What are TWO things</w:t>
      </w:r>
      <w:r w:rsidR="00F3078F">
        <w:rPr>
          <w:sz w:val="24"/>
          <w:szCs w:val="24"/>
        </w:rPr>
        <w:t xml:space="preserve"> </w:t>
      </w:r>
      <w:r>
        <w:rPr>
          <w:sz w:val="24"/>
          <w:szCs w:val="24"/>
        </w:rPr>
        <w:t>you notice about your graph</w:t>
      </w:r>
      <w:r w:rsidR="00F3078F">
        <w:rPr>
          <w:sz w:val="24"/>
          <w:szCs w:val="24"/>
        </w:rPr>
        <w:t>?</w:t>
      </w:r>
    </w:p>
    <w:p w:rsidR="006248B3" w:rsidRDefault="006248B3">
      <w:pPr>
        <w:rPr>
          <w:sz w:val="24"/>
          <w:szCs w:val="24"/>
        </w:rPr>
      </w:pPr>
      <w:r>
        <w:rPr>
          <w:sz w:val="24"/>
          <w:szCs w:val="24"/>
        </w:rPr>
        <w:t xml:space="preserve">     a. __________________________________________________________</w:t>
      </w:r>
    </w:p>
    <w:p w:rsidR="00BE5C6D" w:rsidRDefault="006248B3">
      <w:pPr>
        <w:rPr>
          <w:sz w:val="16"/>
          <w:szCs w:val="16"/>
        </w:rPr>
      </w:pPr>
      <w:r>
        <w:rPr>
          <w:sz w:val="24"/>
          <w:szCs w:val="24"/>
        </w:rPr>
        <w:t xml:space="preserve">     b. __________________________________________________________</w:t>
      </w:r>
    </w:p>
    <w:p w:rsidR="00F811F8" w:rsidRPr="00E14E61" w:rsidRDefault="00F811F8">
      <w:pPr>
        <w:rPr>
          <w:sz w:val="16"/>
          <w:szCs w:val="16"/>
        </w:rPr>
      </w:pPr>
    </w:p>
    <w:p w:rsidR="005855C4" w:rsidRDefault="00F3078F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4)</w:t>
      </w:r>
      <w:r w:rsidR="00BE5C6D">
        <w:rPr>
          <w:sz w:val="24"/>
          <w:szCs w:val="24"/>
        </w:rPr>
        <w:t xml:space="preserve"> </w:t>
      </w:r>
      <w:r w:rsidR="005855C4">
        <w:rPr>
          <w:sz w:val="24"/>
          <w:szCs w:val="24"/>
        </w:rPr>
        <w:t xml:space="preserve">a. Does the </w:t>
      </w:r>
      <w:r w:rsidR="005855C4" w:rsidRPr="000D6E65">
        <w:rPr>
          <w:b/>
          <w:sz w:val="24"/>
          <w:szCs w:val="24"/>
        </w:rPr>
        <w:t>number of boxes</w:t>
      </w:r>
      <w:r w:rsidR="005855C4">
        <w:rPr>
          <w:sz w:val="24"/>
          <w:szCs w:val="24"/>
        </w:rPr>
        <w:t xml:space="preserve"> (the </w:t>
      </w:r>
      <w:r w:rsidR="005855C4" w:rsidRPr="000D6E65">
        <w:rPr>
          <w:b/>
          <w:sz w:val="24"/>
          <w:szCs w:val="24"/>
        </w:rPr>
        <w:t>x</w:t>
      </w:r>
      <w:r w:rsidR="005855C4">
        <w:rPr>
          <w:sz w:val="24"/>
          <w:szCs w:val="24"/>
        </w:rPr>
        <w:t xml:space="preserve"> value) ALWAYS stay the same?     </w:t>
      </w:r>
      <w:r w:rsidR="005855C4">
        <w:rPr>
          <w:sz w:val="24"/>
          <w:szCs w:val="24"/>
        </w:rPr>
        <w:tab/>
        <w:t>Yes     No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5855C4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b. Does the </w:t>
      </w:r>
      <w:r w:rsidRPr="000D6E65">
        <w:rPr>
          <w:b/>
          <w:sz w:val="24"/>
          <w:szCs w:val="24"/>
        </w:rPr>
        <w:t>height of the stack</w:t>
      </w:r>
      <w:r>
        <w:rPr>
          <w:sz w:val="24"/>
          <w:szCs w:val="24"/>
        </w:rPr>
        <w:t xml:space="preserve"> (the </w:t>
      </w:r>
      <w:r w:rsidRPr="000D6E65">
        <w:rPr>
          <w:b/>
          <w:sz w:val="24"/>
          <w:szCs w:val="24"/>
        </w:rPr>
        <w:t>y</w:t>
      </w:r>
      <w:r>
        <w:rPr>
          <w:sz w:val="24"/>
          <w:szCs w:val="24"/>
        </w:rPr>
        <w:t xml:space="preserve"> value) ALWAYS stay the same?   </w:t>
      </w:r>
      <w:r>
        <w:rPr>
          <w:sz w:val="24"/>
          <w:szCs w:val="24"/>
        </w:rPr>
        <w:tab/>
        <w:t>Yes     No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5855C4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c. The only value that ALWAYS stays the same is the </w:t>
      </w:r>
      <w:r w:rsidRPr="000D6E65">
        <w:rPr>
          <w:b/>
          <w:sz w:val="24"/>
          <w:szCs w:val="24"/>
        </w:rPr>
        <w:t>height of each box</w:t>
      </w:r>
      <w:r>
        <w:rPr>
          <w:sz w:val="24"/>
          <w:szCs w:val="24"/>
        </w:rPr>
        <w:t xml:space="preserve">, which </w:t>
      </w:r>
      <w:proofErr w:type="gramStart"/>
      <w:r>
        <w:rPr>
          <w:sz w:val="24"/>
          <w:szCs w:val="24"/>
        </w:rPr>
        <w:t>is _________ inches</w:t>
      </w:r>
      <w:proofErr w:type="gramEnd"/>
      <w:r>
        <w:rPr>
          <w:sz w:val="24"/>
          <w:szCs w:val="24"/>
        </w:rPr>
        <w:t>.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This is the </w:t>
      </w:r>
      <w:r w:rsidRPr="000D6E65">
        <w:rPr>
          <w:b/>
          <w:sz w:val="24"/>
          <w:szCs w:val="24"/>
        </w:rPr>
        <w:t>CONSTANT</w:t>
      </w:r>
      <w:r>
        <w:rPr>
          <w:sz w:val="24"/>
          <w:szCs w:val="24"/>
        </w:rPr>
        <w:t xml:space="preserve">, or the </w:t>
      </w:r>
      <w:r w:rsidRPr="000D6E65">
        <w:rPr>
          <w:b/>
          <w:sz w:val="24"/>
          <w:szCs w:val="24"/>
        </w:rPr>
        <w:t>k</w:t>
      </w:r>
      <w:r>
        <w:rPr>
          <w:sz w:val="24"/>
          <w:szCs w:val="24"/>
        </w:rPr>
        <w:t xml:space="preserve"> value.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D83088" w:rsidRDefault="00D83088" w:rsidP="00FA04A7">
      <w:pPr>
        <w:spacing w:after="0" w:line="240" w:lineRule="auto"/>
        <w:rPr>
          <w:sz w:val="24"/>
          <w:szCs w:val="24"/>
        </w:rPr>
      </w:pPr>
    </w:p>
    <w:p w:rsidR="00D83088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5) </w:t>
      </w:r>
      <w:r w:rsidR="006248B3">
        <w:rPr>
          <w:sz w:val="24"/>
          <w:szCs w:val="24"/>
        </w:rPr>
        <w:t xml:space="preserve">A direct variation EQUATION is written as </w:t>
      </w:r>
      <w:r w:rsidR="006248B3" w:rsidRPr="000D6E65">
        <w:rPr>
          <w:b/>
          <w:sz w:val="24"/>
          <w:szCs w:val="24"/>
        </w:rPr>
        <w:t xml:space="preserve">y = </w:t>
      </w:r>
      <w:proofErr w:type="spellStart"/>
      <w:r w:rsidR="006248B3" w:rsidRPr="000D6E65">
        <w:rPr>
          <w:b/>
          <w:sz w:val="24"/>
          <w:szCs w:val="24"/>
        </w:rPr>
        <w:t>kx</w:t>
      </w:r>
      <w:proofErr w:type="spellEnd"/>
      <w:r w:rsidR="00D83088">
        <w:rPr>
          <w:sz w:val="24"/>
          <w:szCs w:val="24"/>
        </w:rPr>
        <w:t xml:space="preserve">, where </w:t>
      </w:r>
      <w:r w:rsidR="00D83088" w:rsidRPr="000D6E65">
        <w:rPr>
          <w:b/>
          <w:sz w:val="24"/>
          <w:szCs w:val="24"/>
        </w:rPr>
        <w:t>k</w:t>
      </w:r>
      <w:r w:rsidR="00D83088">
        <w:rPr>
          <w:sz w:val="24"/>
          <w:szCs w:val="24"/>
        </w:rPr>
        <w:t xml:space="preserve"> is the </w:t>
      </w:r>
      <w:r w:rsidR="00D83088" w:rsidRPr="000D6E65">
        <w:rPr>
          <w:b/>
          <w:sz w:val="24"/>
          <w:szCs w:val="24"/>
        </w:rPr>
        <w:t>constant</w:t>
      </w:r>
      <w:r w:rsidR="00D83088">
        <w:rPr>
          <w:sz w:val="24"/>
          <w:szCs w:val="24"/>
        </w:rPr>
        <w:t xml:space="preserve">.  Since your </w:t>
      </w:r>
      <w:r w:rsidR="00D83088" w:rsidRPr="000D6E65">
        <w:rPr>
          <w:sz w:val="24"/>
          <w:szCs w:val="24"/>
        </w:rPr>
        <w:t>constant is</w:t>
      </w:r>
      <w:r w:rsidR="00D83088" w:rsidRPr="000D6E65">
        <w:rPr>
          <w:b/>
          <w:sz w:val="24"/>
          <w:szCs w:val="24"/>
        </w:rPr>
        <w:t xml:space="preserve"> 12</w:t>
      </w:r>
      <w:r w:rsidR="00D83088">
        <w:rPr>
          <w:sz w:val="24"/>
          <w:szCs w:val="24"/>
        </w:rPr>
        <w:t xml:space="preserve">, your </w:t>
      </w:r>
    </w:p>
    <w:p w:rsidR="005855C4" w:rsidRDefault="00D83088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proofErr w:type="gramStart"/>
      <w:r w:rsidR="000D6E65">
        <w:rPr>
          <w:sz w:val="24"/>
          <w:szCs w:val="24"/>
        </w:rPr>
        <w:t>equation</w:t>
      </w:r>
      <w:proofErr w:type="gramEnd"/>
      <w:r w:rsidR="000D6E65">
        <w:rPr>
          <w:sz w:val="24"/>
          <w:szCs w:val="24"/>
        </w:rPr>
        <w:t xml:space="preserve"> </w:t>
      </w:r>
      <w:r>
        <w:rPr>
          <w:sz w:val="24"/>
          <w:szCs w:val="24"/>
        </w:rPr>
        <w:t>is</w:t>
      </w:r>
      <w:r w:rsidR="006248B3">
        <w:rPr>
          <w:sz w:val="24"/>
          <w:szCs w:val="24"/>
        </w:rPr>
        <w:t xml:space="preserve">  y = _______x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D83088" w:rsidRDefault="00D83088" w:rsidP="00FA04A7">
      <w:pPr>
        <w:spacing w:after="0" w:line="240" w:lineRule="auto"/>
        <w:rPr>
          <w:sz w:val="24"/>
          <w:szCs w:val="24"/>
        </w:rPr>
      </w:pPr>
    </w:p>
    <w:p w:rsidR="00FA04A7" w:rsidRDefault="007C28E7">
      <w:pPr>
        <w:rPr>
          <w:sz w:val="24"/>
          <w:szCs w:val="24"/>
        </w:rPr>
      </w:pPr>
      <w:r>
        <w:rPr>
          <w:sz w:val="24"/>
          <w:szCs w:val="24"/>
        </w:rPr>
        <w:t>6</w:t>
      </w:r>
      <w:r w:rsidR="00FA04A7">
        <w:rPr>
          <w:sz w:val="24"/>
          <w:szCs w:val="24"/>
        </w:rPr>
        <w:t xml:space="preserve">) </w:t>
      </w:r>
      <w:proofErr w:type="gramStart"/>
      <w:r w:rsidR="00FA04A7">
        <w:rPr>
          <w:sz w:val="24"/>
          <w:szCs w:val="24"/>
        </w:rPr>
        <w:t>a</w:t>
      </w:r>
      <w:proofErr w:type="gramEnd"/>
      <w:r w:rsidR="00FA04A7">
        <w:rPr>
          <w:sz w:val="24"/>
          <w:szCs w:val="24"/>
        </w:rPr>
        <w:t xml:space="preserve">. What does the </w:t>
      </w:r>
      <w:r w:rsidR="00FA04A7" w:rsidRPr="002D091D">
        <w:rPr>
          <w:b/>
          <w:sz w:val="24"/>
          <w:szCs w:val="24"/>
        </w:rPr>
        <w:t>y</w:t>
      </w:r>
      <w:r w:rsidR="00FA04A7">
        <w:rPr>
          <w:sz w:val="24"/>
          <w:szCs w:val="24"/>
        </w:rPr>
        <w:t xml:space="preserve"> in your equation represent? </w:t>
      </w:r>
      <w:r w:rsidR="005D0FB3">
        <w:rPr>
          <w:sz w:val="24"/>
          <w:szCs w:val="24"/>
        </w:rPr>
        <w:t>(Hint: look back at</w:t>
      </w:r>
      <w:r>
        <w:rPr>
          <w:sz w:val="24"/>
          <w:szCs w:val="24"/>
        </w:rPr>
        <w:t xml:space="preserve"> your table and graph!</w:t>
      </w:r>
      <w:r w:rsidR="00FA04A7">
        <w:rPr>
          <w:sz w:val="24"/>
          <w:szCs w:val="24"/>
        </w:rPr>
        <w:t>)</w:t>
      </w:r>
    </w:p>
    <w:p w:rsidR="00FA04A7" w:rsidRPr="00FA04A7" w:rsidRDefault="00FA04A7">
      <w:pPr>
        <w:rPr>
          <w:sz w:val="10"/>
          <w:szCs w:val="10"/>
        </w:rPr>
      </w:pPr>
    </w:p>
    <w:p w:rsidR="00FA04A7" w:rsidRDefault="00FA04A7">
      <w:pPr>
        <w:rPr>
          <w:sz w:val="24"/>
          <w:szCs w:val="24"/>
        </w:rPr>
      </w:pPr>
      <w:r>
        <w:rPr>
          <w:sz w:val="24"/>
          <w:szCs w:val="24"/>
        </w:rPr>
        <w:t xml:space="preserve">     b. What does the </w:t>
      </w:r>
      <w:r w:rsidRPr="002D091D">
        <w:rPr>
          <w:b/>
          <w:sz w:val="24"/>
          <w:szCs w:val="24"/>
        </w:rPr>
        <w:t>x</w:t>
      </w:r>
      <w:r>
        <w:rPr>
          <w:sz w:val="24"/>
          <w:szCs w:val="24"/>
        </w:rPr>
        <w:t xml:space="preserve"> in you</w:t>
      </w:r>
      <w:r w:rsidR="005D0FB3">
        <w:rPr>
          <w:sz w:val="24"/>
          <w:szCs w:val="24"/>
        </w:rPr>
        <w:t>r equation represent? (Hint: look</w:t>
      </w:r>
      <w:r w:rsidR="007C28E7">
        <w:rPr>
          <w:sz w:val="24"/>
          <w:szCs w:val="24"/>
        </w:rPr>
        <w:t xml:space="preserve"> back </w:t>
      </w:r>
      <w:r w:rsidR="005D0FB3">
        <w:rPr>
          <w:sz w:val="24"/>
          <w:szCs w:val="24"/>
        </w:rPr>
        <w:t>a</w:t>
      </w:r>
      <w:r w:rsidR="007C28E7">
        <w:rPr>
          <w:sz w:val="24"/>
          <w:szCs w:val="24"/>
        </w:rPr>
        <w:t>t your table and graph!</w:t>
      </w:r>
      <w:r>
        <w:rPr>
          <w:sz w:val="24"/>
          <w:szCs w:val="24"/>
        </w:rPr>
        <w:t>)</w:t>
      </w:r>
    </w:p>
    <w:p w:rsidR="00AB5EDD" w:rsidRDefault="00AB5EDD" w:rsidP="00D83088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7) The height of the stack </w:t>
      </w:r>
      <w:r w:rsidRPr="002D091D">
        <w:rPr>
          <w:b/>
          <w:sz w:val="24"/>
          <w:szCs w:val="24"/>
        </w:rPr>
        <w:t>depends</w:t>
      </w:r>
      <w:r>
        <w:rPr>
          <w:sz w:val="24"/>
          <w:szCs w:val="24"/>
        </w:rPr>
        <w:t xml:space="preserve"> on the number of boxes you have!  You can also see that as the number of </w:t>
      </w:r>
    </w:p>
    <w:p w:rsidR="009812D2" w:rsidRPr="00D83088" w:rsidRDefault="00AB5EDD" w:rsidP="00FA04A7">
      <w:pPr>
        <w:spacing w:after="0" w:line="240" w:lineRule="auto"/>
        <w:rPr>
          <w:b/>
          <w:sz w:val="16"/>
          <w:szCs w:val="16"/>
        </w:rPr>
      </w:pPr>
      <w:r>
        <w:rPr>
          <w:sz w:val="24"/>
          <w:szCs w:val="24"/>
        </w:rPr>
        <w:t xml:space="preserve">     </w:t>
      </w:r>
      <w:proofErr w:type="gramStart"/>
      <w:r>
        <w:rPr>
          <w:sz w:val="24"/>
          <w:szCs w:val="24"/>
        </w:rPr>
        <w:t>boxes</w:t>
      </w:r>
      <w:proofErr w:type="gramEnd"/>
      <w:r>
        <w:rPr>
          <w:sz w:val="24"/>
          <w:szCs w:val="24"/>
        </w:rPr>
        <w:t xml:space="preserve"> </w:t>
      </w:r>
      <w:r w:rsidRPr="002D091D">
        <w:rPr>
          <w:b/>
          <w:sz w:val="24"/>
          <w:szCs w:val="24"/>
        </w:rPr>
        <w:t>increases</w:t>
      </w:r>
      <w:r>
        <w:rPr>
          <w:sz w:val="24"/>
          <w:szCs w:val="24"/>
        </w:rPr>
        <w:t>, t</w:t>
      </w:r>
      <w:r w:rsidR="00D83088">
        <w:rPr>
          <w:sz w:val="24"/>
          <w:szCs w:val="24"/>
        </w:rPr>
        <w:t xml:space="preserve">he height of the stack also </w:t>
      </w:r>
      <w:r>
        <w:rPr>
          <w:sz w:val="24"/>
          <w:szCs w:val="24"/>
        </w:rPr>
        <w:t>____</w:t>
      </w:r>
      <w:r w:rsidR="00D83088">
        <w:rPr>
          <w:sz w:val="24"/>
          <w:szCs w:val="24"/>
        </w:rPr>
        <w:t>_____</w:t>
      </w:r>
      <w:r>
        <w:rPr>
          <w:sz w:val="24"/>
          <w:szCs w:val="24"/>
        </w:rPr>
        <w:t xml:space="preserve">_______. This is always true with a </w:t>
      </w:r>
      <w:r w:rsidR="009812D2" w:rsidRPr="00C73215">
        <w:rPr>
          <w:b/>
          <w:sz w:val="24"/>
          <w:szCs w:val="24"/>
        </w:rPr>
        <w:t>direct variation</w:t>
      </w:r>
      <w:r>
        <w:rPr>
          <w:sz w:val="24"/>
          <w:szCs w:val="24"/>
        </w:rPr>
        <w:t>!</w:t>
      </w: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6D11D2" w:rsidRDefault="006D11D2" w:rsidP="00FA04A7">
      <w:pPr>
        <w:spacing w:after="0" w:line="240" w:lineRule="auto"/>
        <w:rPr>
          <w:sz w:val="24"/>
          <w:szCs w:val="24"/>
        </w:rPr>
      </w:pPr>
    </w:p>
    <w:p w:rsidR="00E67F90" w:rsidRPr="00251E95" w:rsidRDefault="00D83088" w:rsidP="00FA04A7">
      <w:pPr>
        <w:spacing w:after="0" w:line="240" w:lineRule="auto"/>
        <w:rPr>
          <w:b/>
          <w:sz w:val="24"/>
          <w:szCs w:val="24"/>
        </w:rPr>
      </w:pPr>
      <w:r>
        <w:rPr>
          <w:sz w:val="24"/>
          <w:szCs w:val="24"/>
        </w:rPr>
        <w:t>8</w:t>
      </w:r>
      <w:r w:rsidR="00954DB9" w:rsidRPr="00251E95">
        <w:rPr>
          <w:sz w:val="24"/>
          <w:szCs w:val="24"/>
        </w:rPr>
        <w:t>)</w:t>
      </w:r>
      <w:r w:rsidR="00954DB9" w:rsidRPr="00251E95">
        <w:rPr>
          <w:b/>
          <w:sz w:val="24"/>
          <w:szCs w:val="24"/>
        </w:rPr>
        <w:t xml:space="preserve">  Great job so fa</w:t>
      </w:r>
      <w:r w:rsidR="00E67F90" w:rsidRPr="00251E95">
        <w:rPr>
          <w:b/>
          <w:sz w:val="24"/>
          <w:szCs w:val="24"/>
        </w:rPr>
        <w:t>r! Now, your boss gives you this</w:t>
      </w:r>
      <w:r w:rsidR="00954DB9" w:rsidRPr="00251E95">
        <w:rPr>
          <w:b/>
          <w:sz w:val="24"/>
          <w:szCs w:val="24"/>
        </w:rPr>
        <w:t xml:space="preserve"> graph</w:t>
      </w:r>
      <w:r w:rsidR="00ED0D1F" w:rsidRPr="00251E95">
        <w:rPr>
          <w:b/>
          <w:sz w:val="24"/>
          <w:szCs w:val="24"/>
        </w:rPr>
        <w:t xml:space="preserve">. </w:t>
      </w:r>
      <w:r w:rsidR="00E67F90" w:rsidRPr="00251E95">
        <w:rPr>
          <w:b/>
          <w:sz w:val="24"/>
          <w:szCs w:val="24"/>
        </w:rPr>
        <w:t xml:space="preserve">Use the graph to fill in the table and write the </w:t>
      </w:r>
    </w:p>
    <w:p w:rsidR="00ED0D1F" w:rsidRPr="00251E95" w:rsidRDefault="00E67F90" w:rsidP="00FA04A7">
      <w:pPr>
        <w:spacing w:after="0" w:line="240" w:lineRule="auto"/>
        <w:rPr>
          <w:b/>
          <w:sz w:val="24"/>
          <w:szCs w:val="24"/>
        </w:rPr>
      </w:pPr>
      <w:r w:rsidRPr="00251E95">
        <w:rPr>
          <w:b/>
          <w:sz w:val="24"/>
          <w:szCs w:val="24"/>
        </w:rPr>
        <w:t xml:space="preserve">      </w:t>
      </w:r>
      <w:proofErr w:type="gramStart"/>
      <w:r w:rsidRPr="00251E95">
        <w:rPr>
          <w:b/>
          <w:sz w:val="24"/>
          <w:szCs w:val="24"/>
        </w:rPr>
        <w:t>equation</w:t>
      </w:r>
      <w:proofErr w:type="gramEnd"/>
      <w:r w:rsidRPr="00251E95">
        <w:rPr>
          <w:b/>
          <w:sz w:val="24"/>
          <w:szCs w:val="24"/>
        </w:rPr>
        <w:t>!</w:t>
      </w:r>
    </w:p>
    <w:p w:rsidR="0086266C" w:rsidRPr="009E3982" w:rsidRDefault="0086266C" w:rsidP="00FA04A7">
      <w:pPr>
        <w:spacing w:after="0" w:line="240" w:lineRule="auto"/>
        <w:rPr>
          <w:b/>
          <w:sz w:val="24"/>
          <w:szCs w:val="24"/>
        </w:rPr>
      </w:pPr>
    </w:p>
    <w:p w:rsidR="00B0701C" w:rsidRPr="009E3982" w:rsidRDefault="00B0701C" w:rsidP="00FA04A7">
      <w:pPr>
        <w:spacing w:after="0" w:line="240" w:lineRule="auto"/>
        <w:rPr>
          <w:b/>
          <w:sz w:val="24"/>
          <w:szCs w:val="24"/>
        </w:rPr>
      </w:pPr>
      <w:r w:rsidRPr="009E3982">
        <w:rPr>
          <w:b/>
          <w:sz w:val="24"/>
          <w:szCs w:val="24"/>
        </w:rPr>
        <w:t xml:space="preserve">  </w:t>
      </w:r>
      <w:r w:rsidR="00A10E21" w:rsidRPr="009E3982">
        <w:rPr>
          <w:b/>
          <w:sz w:val="24"/>
          <w:szCs w:val="24"/>
        </w:rPr>
        <w:tab/>
      </w:r>
      <w:r w:rsidR="00564188" w:rsidRPr="009E3982">
        <w:rPr>
          <w:b/>
          <w:sz w:val="24"/>
          <w:szCs w:val="24"/>
          <w:u w:val="single"/>
        </w:rPr>
        <w:t>Here’s your</w:t>
      </w:r>
      <w:r w:rsidR="00A10E21" w:rsidRPr="009E3982">
        <w:rPr>
          <w:b/>
          <w:sz w:val="24"/>
          <w:szCs w:val="24"/>
          <w:u w:val="single"/>
        </w:rPr>
        <w:t xml:space="preserve"> graph</w:t>
      </w:r>
      <w:r w:rsidR="00A10E21" w:rsidRPr="009E3982">
        <w:rPr>
          <w:b/>
          <w:sz w:val="24"/>
          <w:szCs w:val="24"/>
        </w:rPr>
        <w:t>:</w:t>
      </w:r>
      <w:r w:rsidR="00A10E21" w:rsidRPr="009E3982">
        <w:rPr>
          <w:b/>
          <w:sz w:val="24"/>
          <w:szCs w:val="24"/>
        </w:rPr>
        <w:tab/>
      </w:r>
      <w:r w:rsidR="00A10E21" w:rsidRPr="009E3982">
        <w:rPr>
          <w:b/>
          <w:sz w:val="24"/>
          <w:szCs w:val="24"/>
        </w:rPr>
        <w:tab/>
      </w:r>
      <w:r w:rsidR="00A10E21" w:rsidRPr="009E3982">
        <w:rPr>
          <w:b/>
          <w:sz w:val="24"/>
          <w:szCs w:val="24"/>
        </w:rPr>
        <w:tab/>
      </w:r>
      <w:r w:rsidR="00954DB9" w:rsidRPr="009E3982">
        <w:rPr>
          <w:b/>
          <w:sz w:val="24"/>
          <w:szCs w:val="24"/>
          <w:u w:val="single"/>
        </w:rPr>
        <w:t xml:space="preserve">Fill in </w:t>
      </w:r>
      <w:r w:rsidR="00954DB9" w:rsidRPr="009E3982">
        <w:rPr>
          <w:b/>
          <w:sz w:val="24"/>
          <w:szCs w:val="24"/>
          <w:u w:val="single"/>
        </w:rPr>
        <w:t>the data</w:t>
      </w:r>
      <w:r w:rsidR="00954DB9" w:rsidRPr="009E3982">
        <w:rPr>
          <w:b/>
          <w:sz w:val="24"/>
          <w:szCs w:val="24"/>
          <w:u w:val="single"/>
        </w:rPr>
        <w:t xml:space="preserve"> table</w:t>
      </w:r>
      <w:r w:rsidR="00954DB9" w:rsidRPr="009E3982">
        <w:rPr>
          <w:b/>
          <w:sz w:val="24"/>
          <w:szCs w:val="24"/>
          <w:u w:val="single"/>
        </w:rPr>
        <w:t>:</w:t>
      </w:r>
      <w:r w:rsidR="00954DB9" w:rsidRPr="009E3982">
        <w:rPr>
          <w:b/>
          <w:sz w:val="24"/>
          <w:szCs w:val="24"/>
        </w:rPr>
        <w:tab/>
      </w:r>
      <w:r w:rsidR="00954DB9" w:rsidRPr="009E3982">
        <w:rPr>
          <w:b/>
          <w:sz w:val="24"/>
          <w:szCs w:val="24"/>
        </w:rPr>
        <w:tab/>
      </w:r>
      <w:r w:rsidR="00954DB9" w:rsidRPr="009E3982">
        <w:rPr>
          <w:b/>
          <w:sz w:val="24"/>
          <w:szCs w:val="24"/>
        </w:rPr>
        <w:tab/>
      </w:r>
      <w:r w:rsidR="009E3982">
        <w:rPr>
          <w:b/>
          <w:sz w:val="24"/>
          <w:szCs w:val="24"/>
        </w:rPr>
        <w:t xml:space="preserve">         </w:t>
      </w:r>
      <w:r w:rsidR="002D091D" w:rsidRPr="009E3982">
        <w:rPr>
          <w:b/>
          <w:sz w:val="24"/>
          <w:szCs w:val="24"/>
          <w:u w:val="single"/>
        </w:rPr>
        <w:t>Find</w:t>
      </w:r>
      <w:r w:rsidR="00A10E21" w:rsidRPr="009E3982">
        <w:rPr>
          <w:b/>
          <w:sz w:val="24"/>
          <w:szCs w:val="24"/>
          <w:u w:val="single"/>
        </w:rPr>
        <w:t xml:space="preserve"> the equation</w:t>
      </w:r>
      <w:r w:rsidR="00A10E21" w:rsidRPr="009E3982">
        <w:rPr>
          <w:b/>
          <w:sz w:val="24"/>
          <w:szCs w:val="24"/>
        </w:rPr>
        <w:t>:</w:t>
      </w:r>
    </w:p>
    <w:tbl>
      <w:tblPr>
        <w:tblStyle w:val="TableGrid"/>
        <w:tblpPr w:leftFromText="180" w:rightFromText="180" w:vertAnchor="text" w:horzAnchor="page" w:tblpX="5149" w:tblpY="170"/>
        <w:tblW w:w="3258" w:type="dxa"/>
        <w:tblLook w:val="04A0" w:firstRow="1" w:lastRow="0" w:firstColumn="1" w:lastColumn="0" w:noHBand="0" w:noVBand="1"/>
      </w:tblPr>
      <w:tblGrid>
        <w:gridCol w:w="1567"/>
        <w:gridCol w:w="1691"/>
      </w:tblGrid>
      <w:tr w:rsidR="00954DB9" w:rsidTr="009E3982">
        <w:trPr>
          <w:trHeight w:val="832"/>
        </w:trPr>
        <w:tc>
          <w:tcPr>
            <w:tcW w:w="1567" w:type="dxa"/>
            <w:vAlign w:val="center"/>
          </w:tcPr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Number of Boxes</w:t>
            </w:r>
          </w:p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(x)</w:t>
            </w:r>
          </w:p>
        </w:tc>
        <w:tc>
          <w:tcPr>
            <w:tcW w:w="1691" w:type="dxa"/>
            <w:vAlign w:val="center"/>
          </w:tcPr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Height of the Stack</w:t>
            </w:r>
          </w:p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(y)</w:t>
            </w:r>
          </w:p>
        </w:tc>
      </w:tr>
      <w:tr w:rsidR="00954DB9" w:rsidTr="009E3982">
        <w:trPr>
          <w:trHeight w:val="427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9E3982">
        <w:trPr>
          <w:trHeight w:val="406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9E3982">
        <w:trPr>
          <w:trHeight w:val="406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9E3982">
        <w:trPr>
          <w:trHeight w:val="427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</w:tr>
      <w:tr w:rsidR="00954DB9" w:rsidTr="009E3982">
        <w:trPr>
          <w:trHeight w:val="406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9E3982">
        <w:trPr>
          <w:trHeight w:val="406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954DB9" w:rsidTr="009E3982">
        <w:trPr>
          <w:trHeight w:val="427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A10E21" w:rsidRDefault="00954DB9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23B12666" wp14:editId="5E1AE880">
            <wp:simplePos x="0" y="0"/>
            <wp:positionH relativeFrom="column">
              <wp:posOffset>-80010</wp:posOffset>
            </wp:positionH>
            <wp:positionV relativeFrom="paragraph">
              <wp:posOffset>92240</wp:posOffset>
            </wp:positionV>
            <wp:extent cx="2482850" cy="2474595"/>
            <wp:effectExtent l="133350" t="114300" r="146050" b="17335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0" cy="247459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0E21" w:rsidRDefault="00954DB9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B84D3A">
        <w:rPr>
          <w:sz w:val="24"/>
          <w:szCs w:val="24"/>
        </w:rPr>
        <w:t xml:space="preserve">What’s the height of </w:t>
      </w:r>
    </w:p>
    <w:p w:rsidR="00A10E21" w:rsidRDefault="00B84D3A" w:rsidP="00B84D3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10E21">
        <w:rPr>
          <w:sz w:val="24"/>
          <w:szCs w:val="24"/>
        </w:rPr>
        <w:t xml:space="preserve"> </w:t>
      </w:r>
      <w:proofErr w:type="gramStart"/>
      <w:r w:rsidR="00A10E21">
        <w:rPr>
          <w:sz w:val="24"/>
          <w:szCs w:val="24"/>
        </w:rPr>
        <w:t>1 box?</w:t>
      </w:r>
      <w:proofErr w:type="gramEnd"/>
    </w:p>
    <w:p w:rsidR="00A10E21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9566159" wp14:editId="11E16DEC">
                <wp:simplePos x="0" y="0"/>
                <wp:positionH relativeFrom="column">
                  <wp:posOffset>1798983</wp:posOffset>
                </wp:positionH>
                <wp:positionV relativeFrom="paragraph">
                  <wp:posOffset>154774</wp:posOffset>
                </wp:positionV>
                <wp:extent cx="45719" cy="59635"/>
                <wp:effectExtent l="0" t="0" r="12065" b="17145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96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8" o:spid="_x0000_s1026" style="position:absolute;margin-left:141.65pt;margin-top:12.2pt;width:3.6pt;height:4.7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" fillcolor="black [3200]" strokecolor="black [1600]" strokeweight="2pt"/>
            </w:pict>
          </mc:Fallback>
        </mc:AlternateContent>
      </w:r>
      <w:r w:rsidR="00B84D3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42C15E" wp14:editId="6C00E353">
                <wp:simplePos x="0" y="0"/>
                <wp:positionH relativeFrom="column">
                  <wp:posOffset>406400</wp:posOffset>
                </wp:positionH>
                <wp:positionV relativeFrom="paragraph">
                  <wp:posOffset>55880</wp:posOffset>
                </wp:positionV>
                <wp:extent cx="1550035" cy="1570355"/>
                <wp:effectExtent l="0" t="38100" r="50165" b="2984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50035" cy="1570355"/>
                        </a:xfrm>
                        <a:prstGeom prst="straightConnector1">
                          <a:avLst/>
                        </a:prstGeom>
                        <a:ln w="19050"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32pt;margin-top:4.4pt;width:122.05pt;height:123.65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" strokecolor="black [3040]" strokeweight="1.5pt">
                <v:stroke endarrow="open"/>
              </v:shape>
            </w:pict>
          </mc:Fallback>
        </mc:AlternateContent>
      </w:r>
    </w:p>
    <w:p w:rsidR="00A10E21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91DDF7C" wp14:editId="0A138D50">
                <wp:simplePos x="0" y="0"/>
                <wp:positionH relativeFrom="column">
                  <wp:posOffset>1600200</wp:posOffset>
                </wp:positionH>
                <wp:positionV relativeFrom="paragraph">
                  <wp:posOffset>157563</wp:posOffset>
                </wp:positionV>
                <wp:extent cx="69574" cy="59635"/>
                <wp:effectExtent l="0" t="0" r="26035" b="17145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74" cy="596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7" o:spid="_x0000_s1026" style="position:absolute;margin-left:126pt;margin-top:12.4pt;width:5.5pt;height:4.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" fillcolor="black [3200]" strokecolor="black [1600]" strokeweight="2pt"/>
            </w:pict>
          </mc:Fallback>
        </mc:AlternateContent>
      </w:r>
    </w:p>
    <w:p w:rsidR="00B84D3A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B20F3E1" wp14:editId="2A38D2F6">
                <wp:simplePos x="0" y="0"/>
                <wp:positionH relativeFrom="column">
                  <wp:posOffset>1431235</wp:posOffset>
                </wp:positionH>
                <wp:positionV relativeFrom="paragraph">
                  <wp:posOffset>140473</wp:posOffset>
                </wp:positionV>
                <wp:extent cx="49695" cy="59635"/>
                <wp:effectExtent l="0" t="0" r="26670" b="17145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95" cy="596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6" o:spid="_x0000_s1026" style="position:absolute;margin-left:112.7pt;margin-top:11.05pt;width:3.9pt;height:4.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" fillcolor="black [3200]" strokecolor="black [1600]" strokeweight="2pt"/>
            </w:pict>
          </mc:Fallback>
        </mc:AlternateContent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</w:p>
    <w:p w:rsidR="00A10E21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101E123" wp14:editId="2026D748">
                <wp:simplePos x="0" y="0"/>
                <wp:positionH relativeFrom="column">
                  <wp:posOffset>1252330</wp:posOffset>
                </wp:positionH>
                <wp:positionV relativeFrom="paragraph">
                  <wp:posOffset>143262</wp:posOffset>
                </wp:positionV>
                <wp:extent cx="49696" cy="49695"/>
                <wp:effectExtent l="0" t="0" r="26670" b="26670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96" cy="4969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" o:spid="_x0000_s1026" style="position:absolute;margin-left:98.6pt;margin-top:11.3pt;width:3.9pt;height:3.9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  <w:t xml:space="preserve">The height of 1 box </w:t>
      </w:r>
    </w:p>
    <w:p w:rsidR="00B84D3A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D1D9749" wp14:editId="434192DA">
                <wp:simplePos x="0" y="0"/>
                <wp:positionH relativeFrom="column">
                  <wp:posOffset>1083365</wp:posOffset>
                </wp:positionH>
                <wp:positionV relativeFrom="paragraph">
                  <wp:posOffset>126172</wp:posOffset>
                </wp:positionV>
                <wp:extent cx="49696" cy="49695"/>
                <wp:effectExtent l="0" t="0" r="26670" b="26670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96" cy="4969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4" o:spid="_x0000_s1026" style="position:absolute;margin-left:85.3pt;margin-top:9.95pt;width:3.9pt;height:3.9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proofErr w:type="gramStart"/>
      <w:r w:rsidR="00B84D3A">
        <w:rPr>
          <w:sz w:val="24"/>
          <w:szCs w:val="24"/>
        </w:rPr>
        <w:t>is</w:t>
      </w:r>
      <w:proofErr w:type="gramEnd"/>
      <w:r w:rsidR="00B84D3A">
        <w:rPr>
          <w:sz w:val="24"/>
          <w:szCs w:val="24"/>
        </w:rPr>
        <w:t xml:space="preserve"> your constant, k.</w:t>
      </w:r>
    </w:p>
    <w:p w:rsidR="00F811F8" w:rsidRDefault="00A92AC0" w:rsidP="00B84D3A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5AB8C0A" wp14:editId="6128231D">
                <wp:simplePos x="0" y="0"/>
                <wp:positionH relativeFrom="column">
                  <wp:posOffset>894522</wp:posOffset>
                </wp:positionH>
                <wp:positionV relativeFrom="paragraph">
                  <wp:posOffset>128850</wp:posOffset>
                </wp:positionV>
                <wp:extent cx="59635" cy="49695"/>
                <wp:effectExtent l="0" t="0" r="17145" b="2667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35" cy="4969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0" o:spid="_x0000_s1026" style="position:absolute;margin-left:70.45pt;margin-top:10.15pt;width:4.7pt;height:3.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2D091D">
        <w:rPr>
          <w:sz w:val="24"/>
          <w:szCs w:val="24"/>
        </w:rPr>
        <w:t>So, w</w:t>
      </w:r>
      <w:r w:rsidR="00B84D3A">
        <w:rPr>
          <w:sz w:val="24"/>
          <w:szCs w:val="24"/>
        </w:rPr>
        <w:t xml:space="preserve">hat is your </w:t>
      </w:r>
    </w:p>
    <w:p w:rsidR="00B84D3A" w:rsidRDefault="00250F1A" w:rsidP="00B84D3A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BD7F450" wp14:editId="06C486AB">
                <wp:simplePos x="0" y="0"/>
                <wp:positionH relativeFrom="column">
                  <wp:posOffset>715617</wp:posOffset>
                </wp:positionH>
                <wp:positionV relativeFrom="paragraph">
                  <wp:posOffset>141688</wp:posOffset>
                </wp:positionV>
                <wp:extent cx="45719" cy="45719"/>
                <wp:effectExtent l="0" t="0" r="12065" b="1206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2" o:spid="_x0000_s1026" style="position:absolute;margin-left:56.35pt;margin-top:11.15pt;width:3.6pt;height:3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proofErr w:type="gramStart"/>
      <w:r w:rsidR="00B84D3A">
        <w:rPr>
          <w:sz w:val="24"/>
          <w:szCs w:val="24"/>
        </w:rPr>
        <w:t>equation</w:t>
      </w:r>
      <w:proofErr w:type="gramEnd"/>
      <w:r w:rsidR="00B84D3A">
        <w:rPr>
          <w:sz w:val="24"/>
          <w:szCs w:val="24"/>
        </w:rPr>
        <w:t>?</w:t>
      </w:r>
    </w:p>
    <w:p w:rsidR="00B84D3A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C6F0D49" wp14:editId="0B5D8815">
                <wp:simplePos x="0" y="0"/>
                <wp:positionH relativeFrom="column">
                  <wp:posOffset>546652</wp:posOffset>
                </wp:positionH>
                <wp:positionV relativeFrom="paragraph">
                  <wp:posOffset>134537</wp:posOffset>
                </wp:positionV>
                <wp:extent cx="45719" cy="45719"/>
                <wp:effectExtent l="0" t="0" r="12065" b="1206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" o:spid="_x0000_s1026" style="position:absolute;margin-left:43.05pt;margin-top:10.6pt;width:3.6pt;height:3.6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" fillcolor="black [3200]" strokecolor="black [1600]" strokeweight="2pt"/>
            </w:pict>
          </mc:Fallback>
        </mc:AlternateContent>
      </w:r>
    </w:p>
    <w:p w:rsidR="00B84D3A" w:rsidRPr="00251E95" w:rsidRDefault="00B84D3A" w:rsidP="00B84D3A">
      <w:pPr>
        <w:spacing w:after="0" w:line="240" w:lineRule="auto"/>
        <w:ind w:left="3600" w:firstLine="720"/>
        <w:rPr>
          <w:b/>
          <w:sz w:val="24"/>
          <w:szCs w:val="24"/>
        </w:rPr>
      </w:pPr>
      <w:r w:rsidRPr="00251E95">
        <w:rPr>
          <w:rFonts w:ascii="Bradley Hand ITC" w:hAnsi="Bradley Hand ITC"/>
          <w:b/>
          <w:sz w:val="32"/>
          <w:szCs w:val="32"/>
        </w:rPr>
        <w:t xml:space="preserve">y = </w:t>
      </w:r>
      <w:r w:rsidRPr="00251E95">
        <w:rPr>
          <w:rFonts w:ascii="Bradley Hand ITC" w:hAnsi="Bradley Hand ITC"/>
          <w:b/>
          <w:sz w:val="32"/>
          <w:szCs w:val="32"/>
        </w:rPr>
        <w:t>______</w:t>
      </w:r>
      <w:r w:rsidRPr="00251E95">
        <w:rPr>
          <w:rFonts w:ascii="Bradley Hand ITC" w:hAnsi="Bradley Hand ITC"/>
          <w:b/>
          <w:sz w:val="32"/>
          <w:szCs w:val="32"/>
        </w:rPr>
        <w:t>x</w:t>
      </w:r>
    </w:p>
    <w:p w:rsidR="00B84D3A" w:rsidRDefault="00EF72E1" w:rsidP="00FA04A7">
      <w:pPr>
        <w:spacing w:after="0" w:line="240" w:lineRule="auto"/>
        <w:rPr>
          <w:sz w:val="24"/>
          <w:szCs w:val="24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8720" behindDoc="0" locked="0" layoutInCell="1" allowOverlap="1" wp14:anchorId="1E3A49F3" wp14:editId="3D33AB38">
            <wp:simplePos x="0" y="0"/>
            <wp:positionH relativeFrom="column">
              <wp:posOffset>5806688</wp:posOffset>
            </wp:positionH>
            <wp:positionV relativeFrom="paragraph">
              <wp:posOffset>90418</wp:posOffset>
            </wp:positionV>
            <wp:extent cx="1206611" cy="1172817"/>
            <wp:effectExtent l="0" t="0" r="0" b="8890"/>
            <wp:wrapNone/>
            <wp:docPr id="11" name="il_fi" descr="http://us.123rf.com/400wm/400/400/chudtsankov/chudtsankov1004/chudtsankov100400523/6906014-friendly-hispanic-delivery-man-using-a-dolly-to-move-bo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us.123rf.com/400wm/400/400/chudtsankov/chudtsankov1004/chudtsankov100400523/6906014-friendly-hispanic-delivery-man-using-a-dolly-to-move-boxes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206611" cy="1172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D55280" w:rsidRPr="00D55280" w:rsidRDefault="00D55280" w:rsidP="00FA04A7">
      <w:pPr>
        <w:spacing w:after="0" w:line="240" w:lineRule="auto"/>
        <w:rPr>
          <w:sz w:val="16"/>
          <w:szCs w:val="16"/>
        </w:rPr>
      </w:pPr>
    </w:p>
    <w:p w:rsidR="00C142B0" w:rsidRPr="00251E95" w:rsidRDefault="00641348" w:rsidP="00FA04A7">
      <w:pPr>
        <w:spacing w:after="0" w:line="240" w:lineRule="auto"/>
        <w:rPr>
          <w:b/>
          <w:sz w:val="24"/>
          <w:szCs w:val="24"/>
        </w:rPr>
      </w:pPr>
      <w:r>
        <w:rPr>
          <w:sz w:val="24"/>
          <w:szCs w:val="24"/>
        </w:rPr>
        <w:t>9</w:t>
      </w:r>
      <w:r w:rsidR="00E04FCF">
        <w:rPr>
          <w:sz w:val="24"/>
          <w:szCs w:val="24"/>
        </w:rPr>
        <w:t>)</w:t>
      </w:r>
      <w:r w:rsidR="00C142B0">
        <w:rPr>
          <w:sz w:val="24"/>
          <w:szCs w:val="24"/>
        </w:rPr>
        <w:t xml:space="preserve"> </w:t>
      </w:r>
      <w:r w:rsidR="00E04FCF" w:rsidRPr="00251E95">
        <w:rPr>
          <w:b/>
          <w:sz w:val="24"/>
          <w:szCs w:val="24"/>
        </w:rPr>
        <w:t xml:space="preserve">This time, the boss lady gives you the equation.  If each of these boxes is </w:t>
      </w:r>
      <w:r w:rsidR="00C142B0" w:rsidRPr="00251E95">
        <w:rPr>
          <w:b/>
          <w:sz w:val="24"/>
          <w:szCs w:val="24"/>
          <w:u w:val="single"/>
        </w:rPr>
        <w:t>5 inches</w:t>
      </w:r>
      <w:r w:rsidR="00C142B0" w:rsidRPr="00251E95">
        <w:rPr>
          <w:b/>
          <w:sz w:val="24"/>
          <w:szCs w:val="24"/>
        </w:rPr>
        <w:t xml:space="preserve"> tall,</w:t>
      </w:r>
    </w:p>
    <w:p w:rsidR="00A35533" w:rsidRPr="00251E95" w:rsidRDefault="00C142B0" w:rsidP="00FA04A7">
      <w:pPr>
        <w:spacing w:after="0" w:line="240" w:lineRule="auto"/>
        <w:rPr>
          <w:b/>
          <w:sz w:val="24"/>
          <w:szCs w:val="24"/>
        </w:rPr>
      </w:pPr>
      <w:r w:rsidRPr="00251E95">
        <w:rPr>
          <w:b/>
          <w:sz w:val="24"/>
          <w:szCs w:val="24"/>
        </w:rPr>
        <w:t xml:space="preserve">        </w:t>
      </w:r>
      <w:proofErr w:type="gramStart"/>
      <w:r w:rsidRPr="00251E95">
        <w:rPr>
          <w:b/>
          <w:sz w:val="24"/>
          <w:szCs w:val="24"/>
        </w:rPr>
        <w:t>fill</w:t>
      </w:r>
      <w:proofErr w:type="gramEnd"/>
      <w:r w:rsidRPr="00251E95">
        <w:rPr>
          <w:b/>
          <w:sz w:val="24"/>
          <w:szCs w:val="24"/>
        </w:rPr>
        <w:t xml:space="preserve"> in </w:t>
      </w:r>
      <w:bookmarkStart w:id="0" w:name="_GoBack"/>
      <w:bookmarkEnd w:id="0"/>
      <w:r w:rsidRPr="00251E95">
        <w:rPr>
          <w:b/>
          <w:sz w:val="24"/>
          <w:szCs w:val="24"/>
        </w:rPr>
        <w:t>the table and graph your data! Pay close attention to the numbers in the table!!</w:t>
      </w:r>
    </w:p>
    <w:p w:rsidR="00A35533" w:rsidRDefault="00A35533" w:rsidP="00FA04A7">
      <w:pPr>
        <w:spacing w:after="0" w:line="240" w:lineRule="auto"/>
        <w:rPr>
          <w:sz w:val="24"/>
          <w:szCs w:val="24"/>
        </w:rPr>
      </w:pPr>
    </w:p>
    <w:p w:rsidR="00A35533" w:rsidRPr="009E3982" w:rsidRDefault="00E04FCF" w:rsidP="00A35533">
      <w:pPr>
        <w:spacing w:after="0" w:line="240" w:lineRule="auto"/>
        <w:rPr>
          <w:b/>
          <w:sz w:val="24"/>
          <w:szCs w:val="24"/>
        </w:rPr>
      </w:pPr>
      <w:r w:rsidRPr="00E04FCF">
        <w:rPr>
          <w:sz w:val="24"/>
          <w:szCs w:val="24"/>
        </w:rPr>
        <w:t xml:space="preserve">   </w:t>
      </w:r>
      <w:r w:rsidR="00EF72E1">
        <w:rPr>
          <w:sz w:val="24"/>
          <w:szCs w:val="24"/>
        </w:rPr>
        <w:t xml:space="preserve">   </w:t>
      </w:r>
      <w:r w:rsidRPr="009E3982">
        <w:rPr>
          <w:b/>
          <w:sz w:val="24"/>
          <w:szCs w:val="24"/>
        </w:rPr>
        <w:t xml:space="preserve"> </w:t>
      </w:r>
      <w:r w:rsidR="00EF72E1" w:rsidRPr="009E3982">
        <w:rPr>
          <w:b/>
          <w:sz w:val="24"/>
          <w:szCs w:val="24"/>
          <w:u w:val="single"/>
        </w:rPr>
        <w:t>Here’s your equation</w:t>
      </w:r>
      <w:r w:rsidR="00A35533" w:rsidRPr="009E3982">
        <w:rPr>
          <w:b/>
          <w:sz w:val="24"/>
          <w:szCs w:val="24"/>
          <w:u w:val="single"/>
        </w:rPr>
        <w:t>:</w:t>
      </w:r>
      <w:r w:rsidR="00A35533" w:rsidRPr="009E3982">
        <w:rPr>
          <w:b/>
          <w:sz w:val="24"/>
          <w:szCs w:val="24"/>
        </w:rPr>
        <w:tab/>
      </w:r>
      <w:r w:rsidR="00832B6F" w:rsidRPr="009E3982">
        <w:rPr>
          <w:b/>
          <w:sz w:val="24"/>
          <w:szCs w:val="24"/>
        </w:rPr>
        <w:t xml:space="preserve">      </w:t>
      </w:r>
      <w:r w:rsidR="00EF72E1" w:rsidRPr="009E3982">
        <w:rPr>
          <w:b/>
          <w:sz w:val="24"/>
          <w:szCs w:val="24"/>
          <w:u w:val="single"/>
        </w:rPr>
        <w:t>Fill in</w:t>
      </w:r>
      <w:r w:rsidR="00564188" w:rsidRPr="009E3982">
        <w:rPr>
          <w:b/>
          <w:sz w:val="24"/>
          <w:szCs w:val="24"/>
          <w:u w:val="single"/>
        </w:rPr>
        <w:t xml:space="preserve"> your</w:t>
      </w:r>
      <w:r w:rsidR="00EF72E1" w:rsidRPr="009E3982">
        <w:rPr>
          <w:b/>
          <w:sz w:val="24"/>
          <w:szCs w:val="24"/>
          <w:u w:val="single"/>
        </w:rPr>
        <w:t xml:space="preserve"> data table</w:t>
      </w:r>
      <w:r w:rsidR="00A35533" w:rsidRPr="009E3982">
        <w:rPr>
          <w:b/>
          <w:sz w:val="24"/>
          <w:szCs w:val="24"/>
        </w:rPr>
        <w:t>:</w:t>
      </w:r>
      <w:r w:rsidR="00A35533" w:rsidRPr="009E3982">
        <w:rPr>
          <w:b/>
          <w:sz w:val="24"/>
          <w:szCs w:val="24"/>
        </w:rPr>
        <w:tab/>
      </w:r>
      <w:r w:rsidR="00A35533" w:rsidRPr="009E3982">
        <w:rPr>
          <w:b/>
          <w:sz w:val="24"/>
          <w:szCs w:val="24"/>
        </w:rPr>
        <w:tab/>
      </w:r>
      <w:r w:rsidR="00A35533" w:rsidRPr="009E3982">
        <w:rPr>
          <w:b/>
          <w:sz w:val="24"/>
          <w:szCs w:val="24"/>
        </w:rPr>
        <w:tab/>
      </w:r>
      <w:r w:rsidR="00EF72E1" w:rsidRPr="009E3982">
        <w:rPr>
          <w:b/>
          <w:sz w:val="24"/>
          <w:szCs w:val="24"/>
        </w:rPr>
        <w:t xml:space="preserve">    </w:t>
      </w:r>
      <w:r w:rsidR="002D091D" w:rsidRPr="009E3982">
        <w:rPr>
          <w:b/>
          <w:sz w:val="24"/>
          <w:szCs w:val="24"/>
          <w:u w:val="single"/>
        </w:rPr>
        <w:t>Complete</w:t>
      </w:r>
      <w:r w:rsidR="00EF72E1" w:rsidRPr="009E3982">
        <w:rPr>
          <w:b/>
          <w:sz w:val="24"/>
          <w:szCs w:val="24"/>
          <w:u w:val="single"/>
        </w:rPr>
        <w:t xml:space="preserve"> your graph:</w:t>
      </w:r>
    </w:p>
    <w:tbl>
      <w:tblPr>
        <w:tblStyle w:val="TableGrid"/>
        <w:tblpPr w:leftFromText="180" w:rightFromText="180" w:vertAnchor="text" w:horzAnchor="page" w:tblpX="3963" w:tblpY="101"/>
        <w:tblW w:w="3258" w:type="dxa"/>
        <w:tblLook w:val="04A0" w:firstRow="1" w:lastRow="0" w:firstColumn="1" w:lastColumn="0" w:noHBand="0" w:noVBand="1"/>
      </w:tblPr>
      <w:tblGrid>
        <w:gridCol w:w="1638"/>
        <w:gridCol w:w="1620"/>
      </w:tblGrid>
      <w:tr w:rsidR="00832B6F" w:rsidTr="00832B6F">
        <w:trPr>
          <w:trHeight w:val="832"/>
        </w:trPr>
        <w:tc>
          <w:tcPr>
            <w:tcW w:w="1638" w:type="dxa"/>
            <w:vAlign w:val="center"/>
          </w:tcPr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Number of Boxes</w:t>
            </w:r>
          </w:p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(x)</w:t>
            </w:r>
          </w:p>
        </w:tc>
        <w:tc>
          <w:tcPr>
            <w:tcW w:w="1620" w:type="dxa"/>
            <w:vAlign w:val="center"/>
          </w:tcPr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Height of the Stack</w:t>
            </w:r>
          </w:p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(y)</w:t>
            </w:r>
          </w:p>
        </w:tc>
      </w:tr>
      <w:tr w:rsidR="00832B6F" w:rsidTr="00832B6F">
        <w:trPr>
          <w:trHeight w:val="427"/>
        </w:trPr>
        <w:tc>
          <w:tcPr>
            <w:tcW w:w="1638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620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832B6F">
        <w:trPr>
          <w:trHeight w:val="406"/>
        </w:trPr>
        <w:tc>
          <w:tcPr>
            <w:tcW w:w="1638" w:type="dxa"/>
            <w:vAlign w:val="center"/>
          </w:tcPr>
          <w:p w:rsidR="00832B6F" w:rsidRPr="002637F4" w:rsidRDefault="00832B6F" w:rsidP="00832B6F">
            <w:pPr>
              <w:jc w:val="center"/>
              <w:rPr>
                <w:b/>
                <w:sz w:val="24"/>
                <w:szCs w:val="24"/>
              </w:rPr>
            </w:pPr>
            <w:r w:rsidRPr="002637F4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620" w:type="dxa"/>
            <w:vAlign w:val="center"/>
          </w:tcPr>
          <w:p w:rsidR="00832B6F" w:rsidRPr="002637F4" w:rsidRDefault="00832B6F" w:rsidP="00832B6F">
            <w:pPr>
              <w:jc w:val="center"/>
              <w:rPr>
                <w:b/>
                <w:sz w:val="24"/>
                <w:szCs w:val="24"/>
              </w:rPr>
            </w:pPr>
            <w:r w:rsidRPr="002637F4">
              <w:rPr>
                <w:b/>
                <w:sz w:val="24"/>
                <w:szCs w:val="24"/>
              </w:rPr>
              <w:t>5</w:t>
            </w:r>
          </w:p>
        </w:tc>
      </w:tr>
      <w:tr w:rsidR="00832B6F" w:rsidTr="00832B6F">
        <w:trPr>
          <w:trHeight w:val="406"/>
        </w:trPr>
        <w:tc>
          <w:tcPr>
            <w:tcW w:w="1638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620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832B6F">
        <w:trPr>
          <w:trHeight w:val="427"/>
        </w:trPr>
        <w:tc>
          <w:tcPr>
            <w:tcW w:w="1638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620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832B6F">
        <w:trPr>
          <w:trHeight w:val="427"/>
        </w:trPr>
        <w:tc>
          <w:tcPr>
            <w:tcW w:w="1638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620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832B6F">
        <w:trPr>
          <w:trHeight w:val="406"/>
        </w:trPr>
        <w:tc>
          <w:tcPr>
            <w:tcW w:w="1638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20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</w:tbl>
    <w:p w:rsidR="00A35533" w:rsidRDefault="00EF72E1" w:rsidP="00A35533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60896925" wp14:editId="1293A5C8">
            <wp:simplePos x="0" y="0"/>
            <wp:positionH relativeFrom="column">
              <wp:posOffset>4412974</wp:posOffset>
            </wp:positionH>
            <wp:positionV relativeFrom="paragraph">
              <wp:posOffset>63417</wp:posOffset>
            </wp:positionV>
            <wp:extent cx="2365513" cy="2448150"/>
            <wp:effectExtent l="133350" t="114300" r="149225" b="1619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513" cy="24481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35533" w:rsidRPr="002637F4" w:rsidRDefault="00EF72E1" w:rsidP="00EF72E1">
      <w:pPr>
        <w:spacing w:after="0" w:line="240" w:lineRule="auto"/>
        <w:rPr>
          <w:rFonts w:ascii="Bradley Hand ITC" w:hAnsi="Bradley Hand ITC"/>
          <w:b/>
          <w:sz w:val="32"/>
          <w:szCs w:val="32"/>
        </w:rPr>
      </w:pPr>
      <w:r>
        <w:rPr>
          <w:rFonts w:ascii="Bradley Hand ITC" w:hAnsi="Bradley Hand ITC"/>
          <w:sz w:val="32"/>
          <w:szCs w:val="32"/>
        </w:rPr>
        <w:t xml:space="preserve">      </w:t>
      </w:r>
      <w:r w:rsidRPr="002637F4">
        <w:rPr>
          <w:rFonts w:ascii="Bradley Hand ITC" w:hAnsi="Bradley Hand ITC"/>
          <w:b/>
          <w:sz w:val="32"/>
          <w:szCs w:val="32"/>
        </w:rPr>
        <w:t xml:space="preserve">y = </w:t>
      </w:r>
      <w:r w:rsidR="00A35533" w:rsidRPr="002637F4">
        <w:rPr>
          <w:rFonts w:ascii="Bradley Hand ITC" w:hAnsi="Bradley Hand ITC"/>
          <w:b/>
          <w:sz w:val="32"/>
          <w:szCs w:val="32"/>
        </w:rPr>
        <w:t>5x</w:t>
      </w:r>
    </w:p>
    <w:p w:rsidR="00A35533" w:rsidRDefault="00A35533" w:rsidP="00A35533">
      <w:pPr>
        <w:spacing w:after="0" w:line="240" w:lineRule="auto"/>
        <w:rPr>
          <w:sz w:val="24"/>
          <w:szCs w:val="24"/>
        </w:rPr>
      </w:pPr>
    </w:p>
    <w:p w:rsidR="00A35533" w:rsidRDefault="00A35533" w:rsidP="00A35533">
      <w:pPr>
        <w:spacing w:after="0" w:line="240" w:lineRule="auto"/>
        <w:rPr>
          <w:sz w:val="24"/>
          <w:szCs w:val="24"/>
        </w:rPr>
      </w:pPr>
    </w:p>
    <w:p w:rsidR="00A35533" w:rsidRDefault="00A35533" w:rsidP="00A3553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What’s the height of </w:t>
      </w:r>
      <w:r w:rsidR="00EF72E1">
        <w:rPr>
          <w:sz w:val="24"/>
          <w:szCs w:val="24"/>
        </w:rPr>
        <w:t>1 box?</w:t>
      </w:r>
    </w:p>
    <w:p w:rsidR="00EF72E1" w:rsidRDefault="00EF72E1" w:rsidP="00A35533">
      <w:pPr>
        <w:spacing w:after="0" w:line="240" w:lineRule="auto"/>
        <w:rPr>
          <w:sz w:val="24"/>
          <w:szCs w:val="24"/>
        </w:rPr>
      </w:pPr>
    </w:p>
    <w:p w:rsidR="00A35533" w:rsidRDefault="00A35533" w:rsidP="00EF72E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</w:p>
    <w:p w:rsidR="00A35533" w:rsidRDefault="00EF72E1" w:rsidP="00A3553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EF72E1" w:rsidRDefault="00EF72E1" w:rsidP="00FA04A7">
      <w:pPr>
        <w:spacing w:after="0" w:line="240" w:lineRule="auto"/>
        <w:rPr>
          <w:sz w:val="24"/>
          <w:szCs w:val="24"/>
        </w:rPr>
      </w:pPr>
    </w:p>
    <w:p w:rsidR="00EF72E1" w:rsidRDefault="002637F4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54BAE5E" wp14:editId="036D1548">
                <wp:simplePos x="0" y="0"/>
                <wp:positionH relativeFrom="column">
                  <wp:posOffset>4998720</wp:posOffset>
                </wp:positionH>
                <wp:positionV relativeFrom="paragraph">
                  <wp:posOffset>90805</wp:posOffset>
                </wp:positionV>
                <wp:extent cx="49530" cy="45085"/>
                <wp:effectExtent l="0" t="0" r="26670" b="12065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3" o:spid="_x0000_s1026" style="position:absolute;margin-left:393.6pt;margin-top:7.15pt;width:3.9pt;height:3.5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" fillcolor="black [3200]" strokecolor="black [1600]" strokeweight="2pt"/>
            </w:pict>
          </mc:Fallback>
        </mc:AlternateContent>
      </w:r>
    </w:p>
    <w:p w:rsidR="00EF72E1" w:rsidRDefault="00EF72E1" w:rsidP="00FA04A7">
      <w:pPr>
        <w:spacing w:after="0" w:line="240" w:lineRule="auto"/>
        <w:rPr>
          <w:sz w:val="24"/>
          <w:szCs w:val="24"/>
        </w:rPr>
      </w:pPr>
    </w:p>
    <w:p w:rsidR="00EF72E1" w:rsidRDefault="00EF72E1" w:rsidP="00FA04A7">
      <w:pPr>
        <w:spacing w:after="0" w:line="240" w:lineRule="auto"/>
        <w:rPr>
          <w:sz w:val="24"/>
          <w:szCs w:val="24"/>
        </w:rPr>
      </w:pPr>
    </w:p>
    <w:p w:rsidR="00EF72E1" w:rsidRDefault="00EF72E1" w:rsidP="00FA04A7">
      <w:pPr>
        <w:spacing w:after="0" w:line="240" w:lineRule="auto"/>
        <w:rPr>
          <w:sz w:val="24"/>
          <w:szCs w:val="24"/>
        </w:rPr>
      </w:pPr>
    </w:p>
    <w:p w:rsidR="00251E95" w:rsidRDefault="00251E95" w:rsidP="00FA04A7">
      <w:pPr>
        <w:spacing w:after="0" w:line="240" w:lineRule="auto"/>
        <w:rPr>
          <w:sz w:val="24"/>
          <w:szCs w:val="24"/>
        </w:rPr>
      </w:pPr>
    </w:p>
    <w:p w:rsidR="00D55280" w:rsidRPr="00D55280" w:rsidRDefault="00D55280" w:rsidP="00FA04A7">
      <w:pPr>
        <w:spacing w:after="0" w:line="240" w:lineRule="auto"/>
        <w:rPr>
          <w:sz w:val="16"/>
          <w:szCs w:val="16"/>
        </w:rPr>
      </w:pPr>
    </w:p>
    <w:p w:rsidR="00EF72E1" w:rsidRDefault="00EF72E1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1</w:t>
      </w:r>
      <w:r w:rsidR="00641348">
        <w:rPr>
          <w:sz w:val="24"/>
          <w:szCs w:val="24"/>
        </w:rPr>
        <w:t>0</w:t>
      </w:r>
      <w:r>
        <w:rPr>
          <w:sz w:val="24"/>
          <w:szCs w:val="24"/>
        </w:rPr>
        <w:t>) What are 3 ways to show a direct variation?</w:t>
      </w:r>
    </w:p>
    <w:p w:rsidR="00EF72E1" w:rsidRDefault="00EF72E1" w:rsidP="00FA04A7">
      <w:pPr>
        <w:spacing w:after="0" w:line="240" w:lineRule="auto"/>
        <w:rPr>
          <w:sz w:val="24"/>
          <w:szCs w:val="24"/>
        </w:rPr>
      </w:pPr>
    </w:p>
    <w:p w:rsidR="00EF72E1" w:rsidRDefault="00EF72E1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>a.______________________</w:t>
      </w:r>
      <w:r>
        <w:rPr>
          <w:sz w:val="24"/>
          <w:szCs w:val="24"/>
        </w:rPr>
        <w:tab/>
        <w:t xml:space="preserve">   b.________________________</w:t>
      </w:r>
      <w:r>
        <w:rPr>
          <w:sz w:val="24"/>
          <w:szCs w:val="24"/>
        </w:rPr>
        <w:tab/>
        <w:t>c.___________________________</w:t>
      </w:r>
    </w:p>
    <w:sectPr w:rsidR="00EF72E1" w:rsidSect="00615B6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5B69"/>
    <w:rsid w:val="00000A3E"/>
    <w:rsid w:val="00002EAF"/>
    <w:rsid w:val="000133D7"/>
    <w:rsid w:val="00013E8D"/>
    <w:rsid w:val="00015DBE"/>
    <w:rsid w:val="00022541"/>
    <w:rsid w:val="00026203"/>
    <w:rsid w:val="00027838"/>
    <w:rsid w:val="0003187B"/>
    <w:rsid w:val="0003314F"/>
    <w:rsid w:val="00036BF6"/>
    <w:rsid w:val="00055A7E"/>
    <w:rsid w:val="000633E3"/>
    <w:rsid w:val="000668E7"/>
    <w:rsid w:val="00071FD4"/>
    <w:rsid w:val="00072228"/>
    <w:rsid w:val="00083970"/>
    <w:rsid w:val="0008492E"/>
    <w:rsid w:val="00090CA0"/>
    <w:rsid w:val="000926E2"/>
    <w:rsid w:val="00094555"/>
    <w:rsid w:val="000966EA"/>
    <w:rsid w:val="00097D6A"/>
    <w:rsid w:val="000A4A26"/>
    <w:rsid w:val="000C0F3A"/>
    <w:rsid w:val="000C13AB"/>
    <w:rsid w:val="000C1E43"/>
    <w:rsid w:val="000C34CD"/>
    <w:rsid w:val="000C3DBF"/>
    <w:rsid w:val="000D2FDC"/>
    <w:rsid w:val="000D3B53"/>
    <w:rsid w:val="000D5BFF"/>
    <w:rsid w:val="000D6E65"/>
    <w:rsid w:val="000E0637"/>
    <w:rsid w:val="000E2093"/>
    <w:rsid w:val="000E22EE"/>
    <w:rsid w:val="000E3EDD"/>
    <w:rsid w:val="000F1E7A"/>
    <w:rsid w:val="000F216F"/>
    <w:rsid w:val="000F512A"/>
    <w:rsid w:val="00102814"/>
    <w:rsid w:val="00114D1F"/>
    <w:rsid w:val="00116C7A"/>
    <w:rsid w:val="0012251F"/>
    <w:rsid w:val="00125B87"/>
    <w:rsid w:val="00127A14"/>
    <w:rsid w:val="001378E2"/>
    <w:rsid w:val="0014134F"/>
    <w:rsid w:val="00142375"/>
    <w:rsid w:val="0014493E"/>
    <w:rsid w:val="00145953"/>
    <w:rsid w:val="00145F42"/>
    <w:rsid w:val="0014710B"/>
    <w:rsid w:val="00152E39"/>
    <w:rsid w:val="00155385"/>
    <w:rsid w:val="00155A0E"/>
    <w:rsid w:val="001600DC"/>
    <w:rsid w:val="00163155"/>
    <w:rsid w:val="00163BA5"/>
    <w:rsid w:val="00164EFA"/>
    <w:rsid w:val="00167DBE"/>
    <w:rsid w:val="0017533F"/>
    <w:rsid w:val="001759E5"/>
    <w:rsid w:val="001766E6"/>
    <w:rsid w:val="00181366"/>
    <w:rsid w:val="001819D7"/>
    <w:rsid w:val="00181C9E"/>
    <w:rsid w:val="00187405"/>
    <w:rsid w:val="00191D09"/>
    <w:rsid w:val="00192F48"/>
    <w:rsid w:val="00193A89"/>
    <w:rsid w:val="00195607"/>
    <w:rsid w:val="0019709E"/>
    <w:rsid w:val="001A03B3"/>
    <w:rsid w:val="001A158A"/>
    <w:rsid w:val="001A19DD"/>
    <w:rsid w:val="001A2011"/>
    <w:rsid w:val="001A253B"/>
    <w:rsid w:val="001B454B"/>
    <w:rsid w:val="001B5A5D"/>
    <w:rsid w:val="001B7A8F"/>
    <w:rsid w:val="001C1531"/>
    <w:rsid w:val="001C3D3D"/>
    <w:rsid w:val="001D2CFC"/>
    <w:rsid w:val="001E18AC"/>
    <w:rsid w:val="001E38B2"/>
    <w:rsid w:val="001E5808"/>
    <w:rsid w:val="001E5B8D"/>
    <w:rsid w:val="001F3B5C"/>
    <w:rsid w:val="001F55BB"/>
    <w:rsid w:val="001F719F"/>
    <w:rsid w:val="00207381"/>
    <w:rsid w:val="00211220"/>
    <w:rsid w:val="002140F9"/>
    <w:rsid w:val="00221F18"/>
    <w:rsid w:val="00223A65"/>
    <w:rsid w:val="00225804"/>
    <w:rsid w:val="0023060F"/>
    <w:rsid w:val="00237330"/>
    <w:rsid w:val="002374E3"/>
    <w:rsid w:val="00237F66"/>
    <w:rsid w:val="00241AF1"/>
    <w:rsid w:val="00244B58"/>
    <w:rsid w:val="002459E5"/>
    <w:rsid w:val="00250F1A"/>
    <w:rsid w:val="00251E95"/>
    <w:rsid w:val="002529E1"/>
    <w:rsid w:val="002534A1"/>
    <w:rsid w:val="002637F4"/>
    <w:rsid w:val="002639E4"/>
    <w:rsid w:val="00273872"/>
    <w:rsid w:val="00273AAA"/>
    <w:rsid w:val="002745C2"/>
    <w:rsid w:val="002768D9"/>
    <w:rsid w:val="0028245D"/>
    <w:rsid w:val="0029086A"/>
    <w:rsid w:val="00294E9E"/>
    <w:rsid w:val="00294EC4"/>
    <w:rsid w:val="002A2543"/>
    <w:rsid w:val="002A3D7B"/>
    <w:rsid w:val="002B0574"/>
    <w:rsid w:val="002B51C6"/>
    <w:rsid w:val="002B76AF"/>
    <w:rsid w:val="002C74E8"/>
    <w:rsid w:val="002C79D2"/>
    <w:rsid w:val="002D091D"/>
    <w:rsid w:val="002D25B3"/>
    <w:rsid w:val="002D4C15"/>
    <w:rsid w:val="002D5C0E"/>
    <w:rsid w:val="002F1C80"/>
    <w:rsid w:val="002F635A"/>
    <w:rsid w:val="00302A76"/>
    <w:rsid w:val="00303A0E"/>
    <w:rsid w:val="00310A57"/>
    <w:rsid w:val="00312BDA"/>
    <w:rsid w:val="0031341D"/>
    <w:rsid w:val="00314E91"/>
    <w:rsid w:val="00315649"/>
    <w:rsid w:val="0033253B"/>
    <w:rsid w:val="003328DE"/>
    <w:rsid w:val="0033735A"/>
    <w:rsid w:val="0034052A"/>
    <w:rsid w:val="00340817"/>
    <w:rsid w:val="00345AB9"/>
    <w:rsid w:val="003570CE"/>
    <w:rsid w:val="003632B8"/>
    <w:rsid w:val="00365608"/>
    <w:rsid w:val="00367C03"/>
    <w:rsid w:val="00373AB8"/>
    <w:rsid w:val="00380ABB"/>
    <w:rsid w:val="00380FB3"/>
    <w:rsid w:val="00385930"/>
    <w:rsid w:val="00386B0C"/>
    <w:rsid w:val="00397470"/>
    <w:rsid w:val="00397EB8"/>
    <w:rsid w:val="003A2624"/>
    <w:rsid w:val="003A41CF"/>
    <w:rsid w:val="003A7749"/>
    <w:rsid w:val="003A7D1F"/>
    <w:rsid w:val="003B28AF"/>
    <w:rsid w:val="003B2EE2"/>
    <w:rsid w:val="003B7059"/>
    <w:rsid w:val="003C44A7"/>
    <w:rsid w:val="003C680E"/>
    <w:rsid w:val="003D000A"/>
    <w:rsid w:val="003D1512"/>
    <w:rsid w:val="003E09F0"/>
    <w:rsid w:val="003E17D5"/>
    <w:rsid w:val="003F6A42"/>
    <w:rsid w:val="00402D87"/>
    <w:rsid w:val="00405B42"/>
    <w:rsid w:val="00412131"/>
    <w:rsid w:val="00413B4D"/>
    <w:rsid w:val="00420D99"/>
    <w:rsid w:val="00424F50"/>
    <w:rsid w:val="00425F8F"/>
    <w:rsid w:val="00426818"/>
    <w:rsid w:val="00433170"/>
    <w:rsid w:val="0043369F"/>
    <w:rsid w:val="004339CB"/>
    <w:rsid w:val="00445D03"/>
    <w:rsid w:val="00445EAB"/>
    <w:rsid w:val="00447DB5"/>
    <w:rsid w:val="00452460"/>
    <w:rsid w:val="00452E2A"/>
    <w:rsid w:val="004552F8"/>
    <w:rsid w:val="00460296"/>
    <w:rsid w:val="004608B0"/>
    <w:rsid w:val="00461405"/>
    <w:rsid w:val="00461B5F"/>
    <w:rsid w:val="00474232"/>
    <w:rsid w:val="0047487C"/>
    <w:rsid w:val="0048094D"/>
    <w:rsid w:val="00491D68"/>
    <w:rsid w:val="0049555A"/>
    <w:rsid w:val="0049620F"/>
    <w:rsid w:val="004A4079"/>
    <w:rsid w:val="004A4862"/>
    <w:rsid w:val="004A48E3"/>
    <w:rsid w:val="004B185C"/>
    <w:rsid w:val="004C008E"/>
    <w:rsid w:val="004C0720"/>
    <w:rsid w:val="004C0A82"/>
    <w:rsid w:val="004C25BD"/>
    <w:rsid w:val="004C4AF9"/>
    <w:rsid w:val="004C78BF"/>
    <w:rsid w:val="004D477E"/>
    <w:rsid w:val="004E62F0"/>
    <w:rsid w:val="004F07B4"/>
    <w:rsid w:val="004F5F12"/>
    <w:rsid w:val="004F6BF1"/>
    <w:rsid w:val="004F7663"/>
    <w:rsid w:val="00503130"/>
    <w:rsid w:val="005061BF"/>
    <w:rsid w:val="0050649D"/>
    <w:rsid w:val="005116EA"/>
    <w:rsid w:val="00515185"/>
    <w:rsid w:val="005169DF"/>
    <w:rsid w:val="00524429"/>
    <w:rsid w:val="00524F4A"/>
    <w:rsid w:val="0053126C"/>
    <w:rsid w:val="00531FFB"/>
    <w:rsid w:val="00532B3E"/>
    <w:rsid w:val="005369D1"/>
    <w:rsid w:val="00537CEC"/>
    <w:rsid w:val="005406C4"/>
    <w:rsid w:val="00541C4A"/>
    <w:rsid w:val="005523F6"/>
    <w:rsid w:val="00553F5C"/>
    <w:rsid w:val="00555480"/>
    <w:rsid w:val="005613D5"/>
    <w:rsid w:val="00563153"/>
    <w:rsid w:val="0056405C"/>
    <w:rsid w:val="00564188"/>
    <w:rsid w:val="00564D37"/>
    <w:rsid w:val="0056787F"/>
    <w:rsid w:val="005679EE"/>
    <w:rsid w:val="00571D0E"/>
    <w:rsid w:val="005822BF"/>
    <w:rsid w:val="005855C4"/>
    <w:rsid w:val="00594371"/>
    <w:rsid w:val="005959A3"/>
    <w:rsid w:val="0059743C"/>
    <w:rsid w:val="00597F5B"/>
    <w:rsid w:val="005A0649"/>
    <w:rsid w:val="005A1150"/>
    <w:rsid w:val="005A162F"/>
    <w:rsid w:val="005A2C2A"/>
    <w:rsid w:val="005A373F"/>
    <w:rsid w:val="005A4523"/>
    <w:rsid w:val="005A74DA"/>
    <w:rsid w:val="005B0284"/>
    <w:rsid w:val="005B2DE8"/>
    <w:rsid w:val="005B423B"/>
    <w:rsid w:val="005C3184"/>
    <w:rsid w:val="005D0FB3"/>
    <w:rsid w:val="005D1988"/>
    <w:rsid w:val="005D48FC"/>
    <w:rsid w:val="005E06FD"/>
    <w:rsid w:val="005F3365"/>
    <w:rsid w:val="005F3AE9"/>
    <w:rsid w:val="00605600"/>
    <w:rsid w:val="00607A0D"/>
    <w:rsid w:val="00612F1F"/>
    <w:rsid w:val="00615B69"/>
    <w:rsid w:val="0061737B"/>
    <w:rsid w:val="00617A47"/>
    <w:rsid w:val="00617AB1"/>
    <w:rsid w:val="00617C24"/>
    <w:rsid w:val="0062000F"/>
    <w:rsid w:val="00621FD1"/>
    <w:rsid w:val="006248B3"/>
    <w:rsid w:val="00624F99"/>
    <w:rsid w:val="0062513F"/>
    <w:rsid w:val="006253B8"/>
    <w:rsid w:val="00625943"/>
    <w:rsid w:val="00641348"/>
    <w:rsid w:val="006441F6"/>
    <w:rsid w:val="00644658"/>
    <w:rsid w:val="006524DD"/>
    <w:rsid w:val="00656FC9"/>
    <w:rsid w:val="00663EB5"/>
    <w:rsid w:val="006740F2"/>
    <w:rsid w:val="00674567"/>
    <w:rsid w:val="00680643"/>
    <w:rsid w:val="00681034"/>
    <w:rsid w:val="00684FF7"/>
    <w:rsid w:val="006903C8"/>
    <w:rsid w:val="00691C95"/>
    <w:rsid w:val="0069418B"/>
    <w:rsid w:val="006968FD"/>
    <w:rsid w:val="006A0DD2"/>
    <w:rsid w:val="006A34DF"/>
    <w:rsid w:val="006A738F"/>
    <w:rsid w:val="006B06BD"/>
    <w:rsid w:val="006C28AC"/>
    <w:rsid w:val="006C2B73"/>
    <w:rsid w:val="006D112A"/>
    <w:rsid w:val="006D11D2"/>
    <w:rsid w:val="006D2610"/>
    <w:rsid w:val="006E1D69"/>
    <w:rsid w:val="006E5112"/>
    <w:rsid w:val="006E7C1E"/>
    <w:rsid w:val="006F0D7A"/>
    <w:rsid w:val="006F16CD"/>
    <w:rsid w:val="006F7153"/>
    <w:rsid w:val="00700217"/>
    <w:rsid w:val="0070194B"/>
    <w:rsid w:val="0070646E"/>
    <w:rsid w:val="00712064"/>
    <w:rsid w:val="007312AA"/>
    <w:rsid w:val="00740A3F"/>
    <w:rsid w:val="00744854"/>
    <w:rsid w:val="0074668F"/>
    <w:rsid w:val="00760B9D"/>
    <w:rsid w:val="00761FCF"/>
    <w:rsid w:val="00766C65"/>
    <w:rsid w:val="0077149F"/>
    <w:rsid w:val="00772679"/>
    <w:rsid w:val="00772EBD"/>
    <w:rsid w:val="00776169"/>
    <w:rsid w:val="00782324"/>
    <w:rsid w:val="00782E8D"/>
    <w:rsid w:val="00783522"/>
    <w:rsid w:val="00785446"/>
    <w:rsid w:val="0078772E"/>
    <w:rsid w:val="00787741"/>
    <w:rsid w:val="007918D0"/>
    <w:rsid w:val="007A39CA"/>
    <w:rsid w:val="007A70C4"/>
    <w:rsid w:val="007A7D08"/>
    <w:rsid w:val="007C1277"/>
    <w:rsid w:val="007C2690"/>
    <w:rsid w:val="007C28E7"/>
    <w:rsid w:val="007C2A21"/>
    <w:rsid w:val="007C717D"/>
    <w:rsid w:val="007D414E"/>
    <w:rsid w:val="007D576A"/>
    <w:rsid w:val="007D5D80"/>
    <w:rsid w:val="007D7D41"/>
    <w:rsid w:val="007E3242"/>
    <w:rsid w:val="007E3D70"/>
    <w:rsid w:val="0081527A"/>
    <w:rsid w:val="0081712E"/>
    <w:rsid w:val="00827D9F"/>
    <w:rsid w:val="008305C3"/>
    <w:rsid w:val="00832B6F"/>
    <w:rsid w:val="0083439A"/>
    <w:rsid w:val="00840606"/>
    <w:rsid w:val="00842C69"/>
    <w:rsid w:val="00850159"/>
    <w:rsid w:val="0085626D"/>
    <w:rsid w:val="008613C1"/>
    <w:rsid w:val="0086266C"/>
    <w:rsid w:val="00871C77"/>
    <w:rsid w:val="00873322"/>
    <w:rsid w:val="00875A4F"/>
    <w:rsid w:val="00882A5E"/>
    <w:rsid w:val="00884AE2"/>
    <w:rsid w:val="00893ACD"/>
    <w:rsid w:val="00893EED"/>
    <w:rsid w:val="00894C4E"/>
    <w:rsid w:val="008970C5"/>
    <w:rsid w:val="008A20DC"/>
    <w:rsid w:val="008A5DAB"/>
    <w:rsid w:val="008A7242"/>
    <w:rsid w:val="008B130A"/>
    <w:rsid w:val="008B24C8"/>
    <w:rsid w:val="008B2D16"/>
    <w:rsid w:val="008B35A0"/>
    <w:rsid w:val="008B7F13"/>
    <w:rsid w:val="008C5583"/>
    <w:rsid w:val="008C784A"/>
    <w:rsid w:val="008D344C"/>
    <w:rsid w:val="008D3B67"/>
    <w:rsid w:val="008D4ED8"/>
    <w:rsid w:val="008D61D8"/>
    <w:rsid w:val="008F2B3E"/>
    <w:rsid w:val="008F37D3"/>
    <w:rsid w:val="008F5899"/>
    <w:rsid w:val="00900D34"/>
    <w:rsid w:val="00902DB5"/>
    <w:rsid w:val="00903A58"/>
    <w:rsid w:val="009068EC"/>
    <w:rsid w:val="00910278"/>
    <w:rsid w:val="009104C2"/>
    <w:rsid w:val="0091069B"/>
    <w:rsid w:val="00911CF2"/>
    <w:rsid w:val="009122A1"/>
    <w:rsid w:val="00914931"/>
    <w:rsid w:val="009166B4"/>
    <w:rsid w:val="00916E12"/>
    <w:rsid w:val="00926B97"/>
    <w:rsid w:val="00935B35"/>
    <w:rsid w:val="00944A7A"/>
    <w:rsid w:val="00945367"/>
    <w:rsid w:val="00946A7B"/>
    <w:rsid w:val="00954837"/>
    <w:rsid w:val="00954DB9"/>
    <w:rsid w:val="009557BF"/>
    <w:rsid w:val="00956FBB"/>
    <w:rsid w:val="00957AD4"/>
    <w:rsid w:val="00960C27"/>
    <w:rsid w:val="009625C1"/>
    <w:rsid w:val="00965F12"/>
    <w:rsid w:val="00976431"/>
    <w:rsid w:val="009812D2"/>
    <w:rsid w:val="00991445"/>
    <w:rsid w:val="009932DF"/>
    <w:rsid w:val="009A016F"/>
    <w:rsid w:val="009A1165"/>
    <w:rsid w:val="009A18F8"/>
    <w:rsid w:val="009A1A30"/>
    <w:rsid w:val="009C541E"/>
    <w:rsid w:val="009D46A2"/>
    <w:rsid w:val="009D528B"/>
    <w:rsid w:val="009D60D6"/>
    <w:rsid w:val="009E185C"/>
    <w:rsid w:val="009E1A0E"/>
    <w:rsid w:val="009E3982"/>
    <w:rsid w:val="009E4E84"/>
    <w:rsid w:val="009E768E"/>
    <w:rsid w:val="009F402F"/>
    <w:rsid w:val="00A10E21"/>
    <w:rsid w:val="00A11835"/>
    <w:rsid w:val="00A241D1"/>
    <w:rsid w:val="00A24AE7"/>
    <w:rsid w:val="00A26FD4"/>
    <w:rsid w:val="00A32E28"/>
    <w:rsid w:val="00A33E4B"/>
    <w:rsid w:val="00A35533"/>
    <w:rsid w:val="00A35F6F"/>
    <w:rsid w:val="00A36643"/>
    <w:rsid w:val="00A438F7"/>
    <w:rsid w:val="00A4523F"/>
    <w:rsid w:val="00A4698A"/>
    <w:rsid w:val="00A61485"/>
    <w:rsid w:val="00A64E7C"/>
    <w:rsid w:val="00A70CA7"/>
    <w:rsid w:val="00A71401"/>
    <w:rsid w:val="00A73E42"/>
    <w:rsid w:val="00A81891"/>
    <w:rsid w:val="00A9117B"/>
    <w:rsid w:val="00A92AC0"/>
    <w:rsid w:val="00AA4516"/>
    <w:rsid w:val="00AA6BCB"/>
    <w:rsid w:val="00AB3B4F"/>
    <w:rsid w:val="00AB5EDD"/>
    <w:rsid w:val="00AB7ACA"/>
    <w:rsid w:val="00AB7BBD"/>
    <w:rsid w:val="00AC00B3"/>
    <w:rsid w:val="00AC6CCA"/>
    <w:rsid w:val="00AD0831"/>
    <w:rsid w:val="00AD0C21"/>
    <w:rsid w:val="00AD0EE6"/>
    <w:rsid w:val="00AD2666"/>
    <w:rsid w:val="00AD4AA3"/>
    <w:rsid w:val="00AE6E88"/>
    <w:rsid w:val="00AE7BDA"/>
    <w:rsid w:val="00AF09DB"/>
    <w:rsid w:val="00AF2BC0"/>
    <w:rsid w:val="00AF39D0"/>
    <w:rsid w:val="00AF6E4B"/>
    <w:rsid w:val="00AF7E61"/>
    <w:rsid w:val="00AF7EE0"/>
    <w:rsid w:val="00B00966"/>
    <w:rsid w:val="00B063E3"/>
    <w:rsid w:val="00B0701C"/>
    <w:rsid w:val="00B109BB"/>
    <w:rsid w:val="00B178D3"/>
    <w:rsid w:val="00B36344"/>
    <w:rsid w:val="00B40BEB"/>
    <w:rsid w:val="00B50E73"/>
    <w:rsid w:val="00B52B1B"/>
    <w:rsid w:val="00B53B17"/>
    <w:rsid w:val="00B556ED"/>
    <w:rsid w:val="00B55C98"/>
    <w:rsid w:val="00B57138"/>
    <w:rsid w:val="00B63961"/>
    <w:rsid w:val="00B70DF6"/>
    <w:rsid w:val="00B77474"/>
    <w:rsid w:val="00B7756A"/>
    <w:rsid w:val="00B81F57"/>
    <w:rsid w:val="00B83C90"/>
    <w:rsid w:val="00B84030"/>
    <w:rsid w:val="00B84D3A"/>
    <w:rsid w:val="00B86AEE"/>
    <w:rsid w:val="00B924E7"/>
    <w:rsid w:val="00B94219"/>
    <w:rsid w:val="00B9439E"/>
    <w:rsid w:val="00B95400"/>
    <w:rsid w:val="00B97D8E"/>
    <w:rsid w:val="00BA4AA0"/>
    <w:rsid w:val="00BA7E0F"/>
    <w:rsid w:val="00BB06F5"/>
    <w:rsid w:val="00BB4107"/>
    <w:rsid w:val="00BB5591"/>
    <w:rsid w:val="00BD128A"/>
    <w:rsid w:val="00BD211B"/>
    <w:rsid w:val="00BD65CC"/>
    <w:rsid w:val="00BE0675"/>
    <w:rsid w:val="00BE523F"/>
    <w:rsid w:val="00BE5C6D"/>
    <w:rsid w:val="00BE6AAF"/>
    <w:rsid w:val="00BF132B"/>
    <w:rsid w:val="00BF5BCE"/>
    <w:rsid w:val="00C034BC"/>
    <w:rsid w:val="00C10567"/>
    <w:rsid w:val="00C11788"/>
    <w:rsid w:val="00C1208A"/>
    <w:rsid w:val="00C136D3"/>
    <w:rsid w:val="00C13D88"/>
    <w:rsid w:val="00C142B0"/>
    <w:rsid w:val="00C220F8"/>
    <w:rsid w:val="00C24432"/>
    <w:rsid w:val="00C27C68"/>
    <w:rsid w:val="00C35E71"/>
    <w:rsid w:val="00C419C8"/>
    <w:rsid w:val="00C41BD7"/>
    <w:rsid w:val="00C4664F"/>
    <w:rsid w:val="00C50EDA"/>
    <w:rsid w:val="00C51202"/>
    <w:rsid w:val="00C56D36"/>
    <w:rsid w:val="00C63249"/>
    <w:rsid w:val="00C706AB"/>
    <w:rsid w:val="00C726C4"/>
    <w:rsid w:val="00C73215"/>
    <w:rsid w:val="00C7465C"/>
    <w:rsid w:val="00C812D3"/>
    <w:rsid w:val="00C874FB"/>
    <w:rsid w:val="00C96DBA"/>
    <w:rsid w:val="00C979D1"/>
    <w:rsid w:val="00CA70BA"/>
    <w:rsid w:val="00CB04FF"/>
    <w:rsid w:val="00CB0ED5"/>
    <w:rsid w:val="00CB3411"/>
    <w:rsid w:val="00CB6DCC"/>
    <w:rsid w:val="00CC08C4"/>
    <w:rsid w:val="00CC0C42"/>
    <w:rsid w:val="00CC1EE6"/>
    <w:rsid w:val="00CC3E0C"/>
    <w:rsid w:val="00CC5722"/>
    <w:rsid w:val="00CC595F"/>
    <w:rsid w:val="00CC6E27"/>
    <w:rsid w:val="00CD2BE2"/>
    <w:rsid w:val="00CE08CF"/>
    <w:rsid w:val="00CE613D"/>
    <w:rsid w:val="00CF1EC2"/>
    <w:rsid w:val="00CF5C3F"/>
    <w:rsid w:val="00CF690D"/>
    <w:rsid w:val="00D063B1"/>
    <w:rsid w:val="00D105CF"/>
    <w:rsid w:val="00D107FC"/>
    <w:rsid w:val="00D16873"/>
    <w:rsid w:val="00D211F7"/>
    <w:rsid w:val="00D2482A"/>
    <w:rsid w:val="00D31B8E"/>
    <w:rsid w:val="00D31EFE"/>
    <w:rsid w:val="00D32C34"/>
    <w:rsid w:val="00D35DEC"/>
    <w:rsid w:val="00D44FBA"/>
    <w:rsid w:val="00D55280"/>
    <w:rsid w:val="00D56FB2"/>
    <w:rsid w:val="00D56FEC"/>
    <w:rsid w:val="00D64519"/>
    <w:rsid w:val="00D71FB2"/>
    <w:rsid w:val="00D720B3"/>
    <w:rsid w:val="00D8020C"/>
    <w:rsid w:val="00D81A3F"/>
    <w:rsid w:val="00D82ACD"/>
    <w:rsid w:val="00D82DC1"/>
    <w:rsid w:val="00D82F1D"/>
    <w:rsid w:val="00D83088"/>
    <w:rsid w:val="00D838B0"/>
    <w:rsid w:val="00D869F8"/>
    <w:rsid w:val="00D94FB3"/>
    <w:rsid w:val="00D96748"/>
    <w:rsid w:val="00D9677E"/>
    <w:rsid w:val="00DA2C7B"/>
    <w:rsid w:val="00DA4674"/>
    <w:rsid w:val="00DA7A37"/>
    <w:rsid w:val="00DA7B33"/>
    <w:rsid w:val="00DA7BAE"/>
    <w:rsid w:val="00DB0EAD"/>
    <w:rsid w:val="00DC7D89"/>
    <w:rsid w:val="00DD02BA"/>
    <w:rsid w:val="00DD5477"/>
    <w:rsid w:val="00DD6065"/>
    <w:rsid w:val="00DE0ACA"/>
    <w:rsid w:val="00DE185B"/>
    <w:rsid w:val="00DE41A7"/>
    <w:rsid w:val="00DE7641"/>
    <w:rsid w:val="00DE7D50"/>
    <w:rsid w:val="00DF10EC"/>
    <w:rsid w:val="00DF54B6"/>
    <w:rsid w:val="00E04FCF"/>
    <w:rsid w:val="00E13572"/>
    <w:rsid w:val="00E14E61"/>
    <w:rsid w:val="00E22E62"/>
    <w:rsid w:val="00E249D0"/>
    <w:rsid w:val="00E27989"/>
    <w:rsid w:val="00E33518"/>
    <w:rsid w:val="00E35068"/>
    <w:rsid w:val="00E37E6A"/>
    <w:rsid w:val="00E41615"/>
    <w:rsid w:val="00E41971"/>
    <w:rsid w:val="00E4354D"/>
    <w:rsid w:val="00E44301"/>
    <w:rsid w:val="00E518B3"/>
    <w:rsid w:val="00E52B4F"/>
    <w:rsid w:val="00E60AEB"/>
    <w:rsid w:val="00E644C8"/>
    <w:rsid w:val="00E647AF"/>
    <w:rsid w:val="00E67C6B"/>
    <w:rsid w:val="00E67F90"/>
    <w:rsid w:val="00E71D50"/>
    <w:rsid w:val="00E76365"/>
    <w:rsid w:val="00E76627"/>
    <w:rsid w:val="00E7767B"/>
    <w:rsid w:val="00E8250C"/>
    <w:rsid w:val="00E8733B"/>
    <w:rsid w:val="00E878B5"/>
    <w:rsid w:val="00E95CC3"/>
    <w:rsid w:val="00EA1A8B"/>
    <w:rsid w:val="00EA289D"/>
    <w:rsid w:val="00EA62DA"/>
    <w:rsid w:val="00EA7254"/>
    <w:rsid w:val="00EC00F7"/>
    <w:rsid w:val="00EC2551"/>
    <w:rsid w:val="00EC3D4F"/>
    <w:rsid w:val="00EC4E22"/>
    <w:rsid w:val="00ED05E3"/>
    <w:rsid w:val="00ED0D1F"/>
    <w:rsid w:val="00ED2355"/>
    <w:rsid w:val="00ED5244"/>
    <w:rsid w:val="00ED630A"/>
    <w:rsid w:val="00EE4E7D"/>
    <w:rsid w:val="00EE715A"/>
    <w:rsid w:val="00EF1DD5"/>
    <w:rsid w:val="00EF276B"/>
    <w:rsid w:val="00EF35D6"/>
    <w:rsid w:val="00EF72E1"/>
    <w:rsid w:val="00F05896"/>
    <w:rsid w:val="00F069DE"/>
    <w:rsid w:val="00F06AD3"/>
    <w:rsid w:val="00F07DB2"/>
    <w:rsid w:val="00F121B1"/>
    <w:rsid w:val="00F14C99"/>
    <w:rsid w:val="00F3078F"/>
    <w:rsid w:val="00F335A4"/>
    <w:rsid w:val="00F338B5"/>
    <w:rsid w:val="00F37C51"/>
    <w:rsid w:val="00F503BF"/>
    <w:rsid w:val="00F5340C"/>
    <w:rsid w:val="00F564A7"/>
    <w:rsid w:val="00F56CA3"/>
    <w:rsid w:val="00F80570"/>
    <w:rsid w:val="00F811F8"/>
    <w:rsid w:val="00F825CB"/>
    <w:rsid w:val="00F86351"/>
    <w:rsid w:val="00F86B0D"/>
    <w:rsid w:val="00F8769D"/>
    <w:rsid w:val="00F90992"/>
    <w:rsid w:val="00F96202"/>
    <w:rsid w:val="00FA04A7"/>
    <w:rsid w:val="00FB0E0D"/>
    <w:rsid w:val="00FC1C5E"/>
    <w:rsid w:val="00FC384C"/>
    <w:rsid w:val="00FD6664"/>
    <w:rsid w:val="00FE0C8A"/>
    <w:rsid w:val="00FE2EB1"/>
    <w:rsid w:val="00FF078D"/>
    <w:rsid w:val="00FF0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5B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B6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835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5B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B6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835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0</Words>
  <Characters>211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dra Bothers</dc:creator>
  <cp:lastModifiedBy>Audra Bothers</cp:lastModifiedBy>
  <cp:revision>2</cp:revision>
  <cp:lastPrinted>2014-01-07T21:28:00Z</cp:lastPrinted>
  <dcterms:created xsi:type="dcterms:W3CDTF">2014-01-09T04:33:00Z</dcterms:created>
  <dcterms:modified xsi:type="dcterms:W3CDTF">2014-01-09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